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4F4D" w:rsidRDefault="00094946" w:rsidP="00094946">
      <w:pPr>
        <w:jc w:val="center"/>
      </w:pPr>
      <w:r>
        <w:t>EEL 4930/5934 BioSignals Processing</w:t>
      </w:r>
    </w:p>
    <w:p w:rsidR="0027676E" w:rsidRDefault="0027676E" w:rsidP="00094946">
      <w:pPr>
        <w:jc w:val="center"/>
      </w:pPr>
      <w:r>
        <w:t>Luiz Medeiros</w:t>
      </w:r>
      <w:bookmarkStart w:id="0" w:name="_GoBack"/>
      <w:bookmarkEnd w:id="0"/>
    </w:p>
    <w:p w:rsidR="00094946" w:rsidRDefault="00094946" w:rsidP="00094946">
      <w:pPr>
        <w:jc w:val="center"/>
      </w:pPr>
      <w:r>
        <w:t xml:space="preserve">Assignment </w:t>
      </w:r>
      <w:r w:rsidR="00025FAA">
        <w:t>3</w:t>
      </w:r>
      <w:r>
        <w:t xml:space="preserve">- Due: </w:t>
      </w:r>
      <w:r w:rsidR="00655240">
        <w:t>November 15</w:t>
      </w:r>
    </w:p>
    <w:p w:rsidR="00094946" w:rsidRDefault="00094946" w:rsidP="00094946">
      <w:pPr>
        <w:jc w:val="center"/>
      </w:pPr>
      <w:r>
        <w:t>Please write a report answering the following questions.  Submit the report and all the m-files you used to answer the questions on Blackboard in M</w:t>
      </w:r>
      <w:r w:rsidR="004741F4">
        <w:t xml:space="preserve">odule Assignments / Assignment </w:t>
      </w:r>
      <w:r w:rsidR="00655240">
        <w:t>3</w:t>
      </w:r>
      <w:r>
        <w:t>.</w:t>
      </w:r>
    </w:p>
    <w:p w:rsidR="00094946" w:rsidRDefault="005A34D0" w:rsidP="00EA22E1">
      <w:pPr>
        <w:pStyle w:val="ListParagraph"/>
        <w:numPr>
          <w:ilvl w:val="0"/>
          <w:numId w:val="1"/>
        </w:numPr>
      </w:pPr>
      <w:r>
        <w:t>Exercises with known functions</w:t>
      </w:r>
      <w:r w:rsidR="00EA22E1">
        <w:t xml:space="preserve">: </w:t>
      </w:r>
      <w:r>
        <w:t xml:space="preserve">Generate a </w:t>
      </w:r>
      <w:r w:rsidR="005937CA">
        <w:t xml:space="preserve">discrete-time signal </w:t>
      </w:r>
      <w:r w:rsidR="005937CA" w:rsidRPr="005937CA">
        <w:rPr>
          <w:position w:val="-16"/>
        </w:rPr>
        <w:object w:dxaOrig="5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pt;height:20.3pt" o:ole="">
            <v:imagedata r:id="rId9" o:title=""/>
          </v:shape>
          <o:OLEObject Type="Embed" ProgID="Equation.DSMT4" ShapeID="_x0000_i1025" DrawAspect="Content" ObjectID="_1478197443" r:id="rId10"/>
        </w:object>
      </w:r>
      <w:r w:rsidR="005937CA">
        <w:t xml:space="preserve"> sampled from </w:t>
      </w:r>
      <w:r w:rsidR="00251288" w:rsidRPr="003370CF">
        <w:rPr>
          <w:position w:val="-16"/>
        </w:rPr>
        <w:object w:dxaOrig="5539" w:dyaOrig="440">
          <v:shape id="_x0000_i1026" type="#_x0000_t75" style="width:276.9pt;height:21.55pt" o:ole="">
            <v:imagedata r:id="rId11" o:title=""/>
          </v:shape>
          <o:OLEObject Type="Embed" ProgID="Equation.DSMT4" ShapeID="_x0000_i1026" DrawAspect="Content" ObjectID="_1478197444" r:id="rId12"/>
        </w:object>
      </w:r>
      <w:r w:rsidR="003370CF">
        <w:t xml:space="preserve"> </w:t>
      </w:r>
      <w:r>
        <w:t xml:space="preserve">at the rate of </w:t>
      </w:r>
      <w:r w:rsidR="003370CF" w:rsidRPr="00662FEC">
        <w:rPr>
          <w:position w:val="-12"/>
        </w:rPr>
        <w:object w:dxaOrig="1160" w:dyaOrig="380">
          <v:shape id="_x0000_i1027" type="#_x0000_t75" style="width:56.6pt;height:19.7pt" o:ole="">
            <v:imagedata r:id="rId13" o:title=""/>
          </v:shape>
          <o:OLEObject Type="Embed" ProgID="Equation.DSMT4" ShapeID="_x0000_i1027" DrawAspect="Content" ObjectID="_1478197445" r:id="rId14"/>
        </w:object>
      </w:r>
      <w:r w:rsidR="005937CA">
        <w:t xml:space="preserve"> and duration of </w:t>
      </w:r>
      <w:r w:rsidR="003370CF" w:rsidRPr="00662FEC">
        <w:rPr>
          <w:position w:val="-12"/>
        </w:rPr>
        <w:object w:dxaOrig="639" w:dyaOrig="380">
          <v:shape id="_x0000_i1028" type="#_x0000_t75" style="width:32pt;height:19.7pt" o:ole="">
            <v:imagedata r:id="rId15" o:title=""/>
          </v:shape>
          <o:OLEObject Type="Embed" ProgID="Equation.DSMT4" ShapeID="_x0000_i1028" DrawAspect="Content" ObjectID="_1478197446" r:id="rId16"/>
        </w:object>
      </w:r>
      <w:r w:rsidR="005937CA">
        <w:t xml:space="preserve"> seconds.</w:t>
      </w:r>
      <w:r w:rsidR="000F2A56">
        <w:t xml:space="preserve"> We will refer to the signal as the MATLAB variable </w:t>
      </w:r>
      <w:r w:rsidR="000F2A56" w:rsidRPr="00EA22E1">
        <w:rPr>
          <w:b/>
          <w:i/>
        </w:rPr>
        <w:t>x</w:t>
      </w:r>
      <w:r w:rsidR="000F2A56">
        <w:t>.</w:t>
      </w:r>
    </w:p>
    <w:p w:rsidR="005A34D0" w:rsidRDefault="00251288" w:rsidP="00EA22E1">
      <w:pPr>
        <w:pStyle w:val="ListParagraph"/>
        <w:numPr>
          <w:ilvl w:val="1"/>
          <w:numId w:val="1"/>
        </w:numPr>
      </w:pPr>
      <w:r>
        <w:t xml:space="preserve">Calculate </w:t>
      </w:r>
      <w:r>
        <w:rPr>
          <w:b/>
          <w:i/>
        </w:rPr>
        <w:t xml:space="preserve">fx </w:t>
      </w:r>
      <w:r>
        <w:t>the</w:t>
      </w:r>
      <w:r w:rsidR="003370CF">
        <w:t xml:space="preserve"> </w:t>
      </w:r>
      <w:r>
        <w:t>1024-point DFT</w:t>
      </w:r>
      <w:r w:rsidR="00017DBA">
        <w:t xml:space="preserve"> </w:t>
      </w:r>
      <w:r>
        <w:t xml:space="preserve">of </w:t>
      </w:r>
      <w:r>
        <w:rPr>
          <w:b/>
          <w:i/>
        </w:rPr>
        <w:t>x</w:t>
      </w:r>
      <w:r>
        <w:t xml:space="preserve">. Using the </w:t>
      </w:r>
      <w:r w:rsidRPr="00017DBA">
        <w:rPr>
          <w:b/>
          <w:i/>
        </w:rPr>
        <w:t>subplot</w:t>
      </w:r>
      <w:r>
        <w:t xml:space="preserve"> option, </w:t>
      </w:r>
      <w:r w:rsidRPr="00017DBA">
        <w:rPr>
          <w:b/>
          <w:i/>
        </w:rPr>
        <w:t>plot</w:t>
      </w:r>
      <w:r>
        <w:t xml:space="preserve"> </w:t>
      </w:r>
      <w:r>
        <w:rPr>
          <w:b/>
          <w:i/>
        </w:rPr>
        <w:t>x</w:t>
      </w:r>
      <w:r>
        <w:t xml:space="preserve"> versus </w:t>
      </w:r>
      <w:r w:rsidRPr="005937CA">
        <w:rPr>
          <w:i/>
        </w:rPr>
        <w:t>time</w:t>
      </w:r>
      <w:r>
        <w:t xml:space="preserve"> in seconds  and magnitude of </w:t>
      </w:r>
      <w:r>
        <w:rPr>
          <w:b/>
          <w:i/>
        </w:rPr>
        <w:t>fx</w:t>
      </w:r>
      <w:r>
        <w:t xml:space="preserve"> versus true frequency on Hz.</w:t>
      </w:r>
    </w:p>
    <w:p w:rsidR="000E1459" w:rsidRDefault="00251288" w:rsidP="00EA22E1">
      <w:pPr>
        <w:pStyle w:val="ListParagraph"/>
        <w:numPr>
          <w:ilvl w:val="1"/>
          <w:numId w:val="1"/>
        </w:numPr>
      </w:pPr>
      <w:bookmarkStart w:id="1" w:name="_Ref401504496"/>
      <w:r>
        <w:t xml:space="preserve">Using </w:t>
      </w:r>
      <w:r w:rsidRPr="00251288">
        <w:rPr>
          <w:b/>
          <w:i/>
        </w:rPr>
        <w:t>wavedec</w:t>
      </w:r>
      <w:r>
        <w:t xml:space="preserve"> </w:t>
      </w:r>
      <w:r w:rsidR="00CD5827">
        <w:t xml:space="preserve">with the wavelet choice </w:t>
      </w:r>
      <w:r w:rsidR="00CD5827" w:rsidRPr="00CD5827">
        <w:rPr>
          <w:b/>
          <w:i/>
        </w:rPr>
        <w:t>db4</w:t>
      </w:r>
      <w:r w:rsidR="00CD5827">
        <w:t xml:space="preserve"> (Daubechies 4) </w:t>
      </w:r>
      <w:r>
        <w:t>find the three level wavelet transform coefficients</w:t>
      </w:r>
      <w:r w:rsidR="000E1459">
        <w:t>. You will have four sets of coefficients (detail 1, detail 2, detail 3, and approximation coefficients) sampled at different rates.</w:t>
      </w:r>
      <w:bookmarkEnd w:id="1"/>
      <w:r w:rsidR="000E1459">
        <w:t xml:space="preserve"> </w:t>
      </w:r>
    </w:p>
    <w:p w:rsidR="00251288" w:rsidRDefault="00251288" w:rsidP="000E1459">
      <w:pPr>
        <w:pStyle w:val="ListParagraph"/>
        <w:numPr>
          <w:ilvl w:val="2"/>
          <w:numId w:val="1"/>
        </w:numPr>
      </w:pPr>
      <w:r>
        <w:t xml:space="preserve"> </w:t>
      </w:r>
      <w:r w:rsidR="000E1459">
        <w:t xml:space="preserve">Draw a block diagram that shows the filtering and downsampling operations on the data </w:t>
      </w:r>
      <w:r w:rsidR="000E1459">
        <w:rPr>
          <w:b/>
          <w:i/>
        </w:rPr>
        <w:t>x</w:t>
      </w:r>
      <w:r w:rsidR="000E1459">
        <w:t xml:space="preserve"> that result in these coefficients. Indicate on the bloc diagram where these coefficients are and their sampling rates.</w:t>
      </w:r>
    </w:p>
    <w:p w:rsidR="000E1459" w:rsidRDefault="000E1459" w:rsidP="000E1459">
      <w:pPr>
        <w:pStyle w:val="ListParagraph"/>
        <w:numPr>
          <w:ilvl w:val="2"/>
          <w:numId w:val="1"/>
        </w:numPr>
      </w:pPr>
      <w:r>
        <w:t xml:space="preserve">Compute the DFT of each coefficient set and plot their magnitude versus true frequency in Hz.  </w:t>
      </w:r>
    </w:p>
    <w:p w:rsidR="000E1459" w:rsidRDefault="000E1459" w:rsidP="000E1459">
      <w:pPr>
        <w:pStyle w:val="ListParagraph"/>
        <w:numPr>
          <w:ilvl w:val="2"/>
          <w:numId w:val="1"/>
        </w:numPr>
      </w:pPr>
      <w:r>
        <w:t xml:space="preserve">Compare the spectra above with the spectral magnitude of </w:t>
      </w:r>
      <w:r>
        <w:rPr>
          <w:b/>
          <w:i/>
        </w:rPr>
        <w:t xml:space="preserve">x </w:t>
      </w:r>
      <w:r>
        <w:t>and comment on how they are related.</w:t>
      </w:r>
    </w:p>
    <w:p w:rsidR="000E1459" w:rsidRDefault="000E1459" w:rsidP="000E1459">
      <w:pPr>
        <w:pStyle w:val="ListParagraph"/>
        <w:numPr>
          <w:ilvl w:val="1"/>
          <w:numId w:val="1"/>
        </w:numPr>
      </w:pPr>
      <w:r>
        <w:t xml:space="preserve"> Using the </w:t>
      </w:r>
      <w:r w:rsidRPr="00CD5827">
        <w:rPr>
          <w:b/>
          <w:i/>
        </w:rPr>
        <w:t>waverec</w:t>
      </w:r>
      <w:r>
        <w:t xml:space="preserve"> instruction, </w:t>
      </w:r>
      <w:r w:rsidR="00CD5827">
        <w:t xml:space="preserve">and the output of the </w:t>
      </w:r>
      <w:r w:rsidR="00CD5827" w:rsidRPr="00CD5827">
        <w:rPr>
          <w:b/>
          <w:i/>
        </w:rPr>
        <w:t>wavedec</w:t>
      </w:r>
      <w:r w:rsidR="00CD5827">
        <w:t xml:space="preserve"> used in </w:t>
      </w:r>
      <w:r w:rsidR="00CD5827">
        <w:fldChar w:fldCharType="begin"/>
      </w:r>
      <w:r w:rsidR="00CD5827">
        <w:instrText xml:space="preserve"> REF _Ref401504496 \w \h </w:instrText>
      </w:r>
      <w:r w:rsidR="00CD5827">
        <w:fldChar w:fldCharType="separate"/>
      </w:r>
      <w:r w:rsidR="00CD5827">
        <w:t>1.b</w:t>
      </w:r>
      <w:r w:rsidR="00CD5827">
        <w:fldChar w:fldCharType="end"/>
      </w:r>
      <w:r w:rsidR="00CD5827">
        <w:t xml:space="preserve">, show that the reconstruction process works to restore </w:t>
      </w:r>
      <w:r w:rsidR="00CD5827" w:rsidRPr="00CD5827">
        <w:rPr>
          <w:b/>
          <w:i/>
        </w:rPr>
        <w:t>x</w:t>
      </w:r>
      <w:r w:rsidR="00CD5827">
        <w:t xml:space="preserve"> by comparing the output of </w:t>
      </w:r>
      <w:r w:rsidR="00CD5827" w:rsidRPr="00CD5827">
        <w:rPr>
          <w:b/>
          <w:i/>
        </w:rPr>
        <w:t>waverec</w:t>
      </w:r>
      <w:r w:rsidR="00CD5827">
        <w:t xml:space="preserve"> and </w:t>
      </w:r>
      <w:r w:rsidR="00CD5827" w:rsidRPr="00CD5827">
        <w:rPr>
          <w:b/>
          <w:i/>
        </w:rPr>
        <w:t>x</w:t>
      </w:r>
      <w:r w:rsidR="00CD5827">
        <w:t xml:space="preserve">. </w:t>
      </w:r>
    </w:p>
    <w:p w:rsidR="00CD5827" w:rsidRDefault="00CD5827" w:rsidP="00CD5827">
      <w:pPr>
        <w:pStyle w:val="ListParagraph"/>
        <w:numPr>
          <w:ilvl w:val="0"/>
          <w:numId w:val="1"/>
        </w:numPr>
      </w:pPr>
      <w:r>
        <w:t xml:space="preserve">Use the </w:t>
      </w:r>
      <w:r>
        <w:rPr>
          <w:b/>
          <w:i/>
        </w:rPr>
        <w:t xml:space="preserve">wfilters </w:t>
      </w:r>
      <w:r>
        <w:t xml:space="preserve">instruction to find the coefficients of the four filters ( high and low decomposition and high and low reconstruction) and their </w:t>
      </w:r>
      <w:r w:rsidR="003412F7">
        <w:t xml:space="preserve">256-point </w:t>
      </w:r>
      <w:r>
        <w:t xml:space="preserve">DFT’s. </w:t>
      </w:r>
      <w:r w:rsidR="003412F7">
        <w:t>Show that they are perfect reconstruction filters by adding the squared magnitude of the low decomposition filter and the high decomposition filter. Show the same for the reconstruction filters.</w:t>
      </w:r>
    </w:p>
    <w:p w:rsidR="00F44925" w:rsidRPr="00F44925" w:rsidRDefault="00F44925" w:rsidP="00F44925">
      <w:pPr>
        <w:pStyle w:val="ListParagraph"/>
        <w:numPr>
          <w:ilvl w:val="0"/>
          <w:numId w:val="1"/>
        </w:numPr>
      </w:pPr>
      <w:r>
        <w:t>Please study the following programs contained in this folder and answer the questions below:</w:t>
      </w:r>
    </w:p>
    <w:p w:rsidR="00F44925" w:rsidRPr="00F44925" w:rsidRDefault="00F44925" w:rsidP="00F44925">
      <w:pPr>
        <w:pStyle w:val="ListParagraph"/>
        <w:numPr>
          <w:ilvl w:val="1"/>
          <w:numId w:val="1"/>
        </w:numPr>
      </w:pPr>
      <w:r>
        <w:rPr>
          <w:b/>
          <w:i/>
        </w:rPr>
        <w:t>wavdecsines.m</w:t>
      </w:r>
    </w:p>
    <w:p w:rsidR="00F44925" w:rsidRPr="00F44925" w:rsidRDefault="00F44925" w:rsidP="00F44925">
      <w:pPr>
        <w:pStyle w:val="ListParagraph"/>
        <w:numPr>
          <w:ilvl w:val="2"/>
          <w:numId w:val="1"/>
        </w:numPr>
      </w:pPr>
      <w:r w:rsidRPr="00F44925">
        <w:t xml:space="preserve">In two or three sentences describe what this program does. </w:t>
      </w:r>
      <w:r w:rsidR="006111D1">
        <w:br/>
      </w:r>
      <w:r w:rsidR="006111D1">
        <w:rPr>
          <w:color w:val="17365D" w:themeColor="text2" w:themeShade="BF"/>
        </w:rPr>
        <w:t xml:space="preserve">The program creates a sample x, based on a series of cosines. </w:t>
      </w:r>
      <w:r w:rsidR="00550EB1">
        <w:rPr>
          <w:color w:val="17365D" w:themeColor="text2" w:themeShade="BF"/>
        </w:rPr>
        <w:t xml:space="preserve">Then, it calculates the FFT and produces a wavelet decomposition of that signal. </w:t>
      </w:r>
      <w:r w:rsidR="00700B18">
        <w:rPr>
          <w:color w:val="17365D" w:themeColor="text2" w:themeShade="BF"/>
        </w:rPr>
        <w:t xml:space="preserve">The program then provides a plot and follows to utilize the wavelet decomposition algorithm. Finally it provides an insight of the decomposition and re-composition process with a final graph providing and error assessment.  </w:t>
      </w:r>
    </w:p>
    <w:p w:rsidR="00F44925" w:rsidRPr="00F44925" w:rsidRDefault="00F44925" w:rsidP="00F44925">
      <w:pPr>
        <w:pStyle w:val="ListParagraph"/>
        <w:numPr>
          <w:ilvl w:val="2"/>
          <w:numId w:val="1"/>
        </w:numPr>
      </w:pPr>
      <w:r w:rsidRPr="00F44925">
        <w:t xml:space="preserve">What is stored in the variable </w:t>
      </w:r>
      <w:r w:rsidRPr="00F44925">
        <w:rPr>
          <w:b/>
        </w:rPr>
        <w:t>C</w:t>
      </w:r>
      <w:r w:rsidRPr="00F44925">
        <w:t>?</w:t>
      </w:r>
      <w:r w:rsidR="00C548FA">
        <w:br/>
      </w:r>
      <w:r w:rsidR="000E57FB">
        <w:rPr>
          <w:color w:val="17365D" w:themeColor="text2" w:themeShade="BF"/>
        </w:rPr>
        <w:t>C is the vector containing the respective decomposed signal. It cont</w:t>
      </w:r>
      <w:r w:rsidR="00983E80">
        <w:rPr>
          <w:color w:val="17365D" w:themeColor="text2" w:themeShade="BF"/>
        </w:rPr>
        <w:t xml:space="preserve">ain each </w:t>
      </w:r>
      <w:r w:rsidR="00983E80">
        <w:rPr>
          <w:color w:val="17365D" w:themeColor="text2" w:themeShade="BF"/>
        </w:rPr>
        <w:lastRenderedPageBreak/>
        <w:t xml:space="preserve">portion of the signal, whose lengths are indicated by the other returned variable, L. </w:t>
      </w:r>
    </w:p>
    <w:p w:rsidR="00F44925" w:rsidRDefault="00F44925" w:rsidP="00F44925">
      <w:pPr>
        <w:pStyle w:val="ListParagraph"/>
        <w:numPr>
          <w:ilvl w:val="2"/>
          <w:numId w:val="1"/>
        </w:numPr>
      </w:pPr>
      <w:r>
        <w:t>How does this program extract the wavelet coefficients?</w:t>
      </w:r>
      <w:r w:rsidR="00343837">
        <w:br/>
      </w:r>
      <w:r w:rsidR="002A7824">
        <w:rPr>
          <w:color w:val="17365D" w:themeColor="text2" w:themeShade="BF"/>
        </w:rPr>
        <w:t xml:space="preserve">The program utilizes the Wavedec algorithm to extract the </w:t>
      </w:r>
      <w:r w:rsidR="007C6626">
        <w:rPr>
          <w:color w:val="17365D" w:themeColor="text2" w:themeShade="BF"/>
        </w:rPr>
        <w:t>coefficients</w:t>
      </w:r>
      <w:r w:rsidR="002A7824">
        <w:rPr>
          <w:color w:val="17365D" w:themeColor="text2" w:themeShade="BF"/>
        </w:rPr>
        <w:t xml:space="preserve">. </w:t>
      </w:r>
    </w:p>
    <w:p w:rsidR="00F44925" w:rsidRDefault="00F44925" w:rsidP="00F44925">
      <w:pPr>
        <w:pStyle w:val="ListParagraph"/>
        <w:numPr>
          <w:ilvl w:val="2"/>
          <w:numId w:val="1"/>
        </w:numPr>
      </w:pPr>
      <w:r>
        <w:t>What does N=3 indicate?</w:t>
      </w:r>
      <w:r w:rsidR="00276BF3">
        <w:br/>
      </w:r>
      <w:r w:rsidR="00A64C4A">
        <w:rPr>
          <w:color w:val="17365D" w:themeColor="text2" w:themeShade="BF"/>
        </w:rPr>
        <w:t>N=3 signifies the depth of the decomposition that we are going to. Thus, N=3 -&gt; level #</w:t>
      </w:r>
    </w:p>
    <w:p w:rsidR="00300A36" w:rsidRDefault="00F44925" w:rsidP="00F44925">
      <w:pPr>
        <w:pStyle w:val="ListParagraph"/>
        <w:numPr>
          <w:ilvl w:val="2"/>
          <w:numId w:val="1"/>
        </w:numPr>
      </w:pPr>
      <w:r>
        <w:t>This program returns Approximation coefficients</w:t>
      </w:r>
      <w:r w:rsidR="00300A36">
        <w:t xml:space="preserve"> in cell array wc(1)</w:t>
      </w:r>
      <w:r>
        <w:t xml:space="preserve">, </w:t>
      </w:r>
      <w:r w:rsidR="00300A36">
        <w:t xml:space="preserve">detail coefficients at level 3 in wc(2), detail coefficients at level 2 in wc(3) and detail coefficients at level 1 in wc(4).  </w:t>
      </w:r>
    </w:p>
    <w:p w:rsidR="00300A36" w:rsidRDefault="00300A36" w:rsidP="00300A36">
      <w:pPr>
        <w:pStyle w:val="ListParagraph"/>
        <w:numPr>
          <w:ilvl w:val="3"/>
          <w:numId w:val="1"/>
        </w:numPr>
      </w:pPr>
      <w:r>
        <w:t>What are the lengths of each set of coefficients?</w:t>
      </w:r>
      <w:r w:rsidR="000338A1">
        <w:br/>
      </w:r>
      <w:r w:rsidR="000338A1" w:rsidRPr="00B9105B">
        <w:rPr>
          <w:color w:val="17365D" w:themeColor="text2" w:themeShade="BF"/>
        </w:rPr>
        <w:t>Lengths are as follows: 109, 109, 208, 406;</w:t>
      </w:r>
    </w:p>
    <w:p w:rsidR="00300A36" w:rsidRPr="00F55CA7" w:rsidRDefault="00300A36" w:rsidP="00300A36">
      <w:pPr>
        <w:pStyle w:val="ListParagraph"/>
        <w:numPr>
          <w:ilvl w:val="3"/>
          <w:numId w:val="1"/>
        </w:numPr>
        <w:rPr>
          <w:color w:val="17365D" w:themeColor="text2" w:themeShade="BF"/>
        </w:rPr>
      </w:pPr>
      <w:r>
        <w:t>Account for the length of detail coefficients at level 1.</w:t>
      </w:r>
      <w:r w:rsidR="00E54C4B">
        <w:br/>
      </w:r>
      <w:r w:rsidR="00E54C4B" w:rsidRPr="00F55CA7">
        <w:rPr>
          <w:color w:val="17365D" w:themeColor="text2" w:themeShade="BF"/>
        </w:rPr>
        <w:t xml:space="preserve">Length of Detail coefficients at level 1 is equivalent to the highest portion of the filter and contains the components with the highest frequencies. As we can see through the graph, the components shown are at f&gt;40; </w:t>
      </w:r>
      <w:r w:rsidRPr="00F55CA7">
        <w:rPr>
          <w:color w:val="17365D" w:themeColor="text2" w:themeShade="BF"/>
        </w:rPr>
        <w:t xml:space="preserve"> </w:t>
      </w:r>
    </w:p>
    <w:p w:rsidR="00300A36" w:rsidRDefault="00300A36" w:rsidP="00300A36">
      <w:pPr>
        <w:pStyle w:val="ListParagraph"/>
        <w:numPr>
          <w:ilvl w:val="3"/>
          <w:numId w:val="1"/>
        </w:numPr>
      </w:pPr>
      <w:r>
        <w:t>What is the sampling rate of the detail coefficients at level 2? Explain.</w:t>
      </w:r>
      <w:r w:rsidR="00E4798D">
        <w:br/>
      </w:r>
      <w:r w:rsidR="00E4798D">
        <w:rPr>
          <w:color w:val="17365D" w:themeColor="text2" w:themeShade="BF"/>
        </w:rPr>
        <w:t>We began with an initial sampling rate of 200. Following from that sampling rate we decreased by 2, to level 1, where we have 100. Then to level 2, where we would have sr=50;</w:t>
      </w:r>
      <w:r w:rsidR="00802D7C">
        <w:br/>
      </w:r>
    </w:p>
    <w:p w:rsidR="00F44925" w:rsidRDefault="00300A36" w:rsidP="00300A36">
      <w:pPr>
        <w:pStyle w:val="ListParagraph"/>
        <w:numPr>
          <w:ilvl w:val="2"/>
          <w:numId w:val="1"/>
        </w:numPr>
      </w:pPr>
      <w:r>
        <w:t xml:space="preserve">Consider the variables d4, d3, d2 and d1.  </w:t>
      </w:r>
    </w:p>
    <w:p w:rsidR="00300A36" w:rsidRDefault="00300A36" w:rsidP="00300A36">
      <w:pPr>
        <w:pStyle w:val="ListParagraph"/>
        <w:numPr>
          <w:ilvl w:val="3"/>
          <w:numId w:val="1"/>
        </w:numPr>
      </w:pPr>
      <w:r>
        <w:t>What are stored them?</w:t>
      </w:r>
      <w:r w:rsidR="00162866">
        <w:br/>
      </w:r>
      <w:r w:rsidR="00162866">
        <w:rPr>
          <w:color w:val="17365D" w:themeColor="text2" w:themeShade="BF"/>
        </w:rPr>
        <w:t xml:space="preserve">These variables contain the reconstructed components of the wavelets. </w:t>
      </w:r>
    </w:p>
    <w:p w:rsidR="00300A36" w:rsidRPr="00F44925" w:rsidRDefault="00300A36" w:rsidP="00300A36">
      <w:pPr>
        <w:pStyle w:val="ListParagraph"/>
        <w:numPr>
          <w:ilvl w:val="3"/>
          <w:numId w:val="1"/>
        </w:numPr>
      </w:pPr>
      <w:r>
        <w:t>What is the sampling rate of the samples in them? Explain.</w:t>
      </w:r>
      <w:r w:rsidR="00816717">
        <w:br/>
      </w:r>
      <w:r w:rsidR="00816717">
        <w:rPr>
          <w:color w:val="17365D" w:themeColor="text2" w:themeShade="BF"/>
        </w:rPr>
        <w:t>sr=200, 100, 50, 25.</w:t>
      </w:r>
    </w:p>
    <w:p w:rsidR="00F44925" w:rsidRPr="007B3B3B" w:rsidRDefault="00F44925" w:rsidP="00F44925">
      <w:pPr>
        <w:pStyle w:val="ListParagraph"/>
        <w:numPr>
          <w:ilvl w:val="1"/>
          <w:numId w:val="1"/>
        </w:numPr>
        <w:rPr>
          <w:b/>
          <w:i/>
        </w:rPr>
      </w:pPr>
      <w:r w:rsidRPr="00F44925">
        <w:rPr>
          <w:b/>
          <w:i/>
        </w:rPr>
        <w:t>wavdecNrec.m</w:t>
      </w:r>
      <w:r w:rsidR="007B3B3B">
        <w:rPr>
          <w:b/>
          <w:i/>
        </w:rPr>
        <w:t xml:space="preserve">: </w:t>
      </w:r>
      <w:r w:rsidR="007B3B3B">
        <w:t xml:space="preserve">What does this program show? </w:t>
      </w:r>
      <w:r w:rsidR="00A17E51">
        <w:br/>
      </w:r>
      <w:r w:rsidR="00A17E51" w:rsidRPr="00A17E51">
        <w:rPr>
          <w:color w:val="17365D" w:themeColor="text2" w:themeShade="BF"/>
        </w:rPr>
        <w:t xml:space="preserve">This program decimates the signal,  and then puts the signal together. </w:t>
      </w:r>
    </w:p>
    <w:p w:rsidR="007B3B3B" w:rsidRPr="00E74AC9" w:rsidRDefault="007B3B3B" w:rsidP="007B3B3B">
      <w:pPr>
        <w:pStyle w:val="ListParagraph"/>
        <w:numPr>
          <w:ilvl w:val="1"/>
          <w:numId w:val="1"/>
        </w:numPr>
        <w:rPr>
          <w:b/>
          <w:i/>
        </w:rPr>
      </w:pPr>
      <w:r>
        <w:rPr>
          <w:b/>
          <w:i/>
        </w:rPr>
        <w:t xml:space="preserve">Makewlt.m: </w:t>
      </w:r>
      <w:r>
        <w:t xml:space="preserve">What does this program deliver? What are stored in </w:t>
      </w:r>
      <w:r w:rsidRPr="007B3B3B">
        <w:rPr>
          <w:b/>
        </w:rPr>
        <w:t>wlt</w:t>
      </w:r>
      <w:r>
        <w:t xml:space="preserve"> and </w:t>
      </w:r>
      <w:r w:rsidRPr="007B3B3B">
        <w:rPr>
          <w:b/>
        </w:rPr>
        <w:t>scfn</w:t>
      </w:r>
      <w:r>
        <w:t xml:space="preserve"> in lines 45 and 46?</w:t>
      </w:r>
      <w:r w:rsidR="00FE36CA">
        <w:br/>
      </w:r>
      <w:r w:rsidR="00C37757" w:rsidRPr="003672D4">
        <w:rPr>
          <w:color w:val="17365D" w:themeColor="text2" w:themeShade="BF"/>
        </w:rPr>
        <w:t xml:space="preserve">The program delivers the respective wavelets utilized to decimate each function. </w:t>
      </w:r>
      <w:r w:rsidR="000B19D9" w:rsidRPr="003672D4">
        <w:rPr>
          <w:color w:val="17365D" w:themeColor="text2" w:themeShade="BF"/>
        </w:rPr>
        <w:br/>
        <w:t>Stored i</w:t>
      </w:r>
      <w:r w:rsidR="005D5A02" w:rsidRPr="003672D4">
        <w:rPr>
          <w:color w:val="17365D" w:themeColor="text2" w:themeShade="BF"/>
        </w:rPr>
        <w:t>n the wlt and scfn variables is</w:t>
      </w:r>
      <w:r w:rsidR="000B19D9" w:rsidRPr="003672D4">
        <w:rPr>
          <w:color w:val="17365D" w:themeColor="text2" w:themeShade="BF"/>
        </w:rPr>
        <w:t xml:space="preserve"> the information regarding each respective fundamental wavelet. </w:t>
      </w:r>
      <w:r w:rsidR="00864D32">
        <w:br/>
      </w:r>
    </w:p>
    <w:p w:rsidR="007D3589" w:rsidRPr="007D3589" w:rsidRDefault="004870EF" w:rsidP="004870EF">
      <w:pPr>
        <w:pStyle w:val="ListParagraph"/>
        <w:numPr>
          <w:ilvl w:val="1"/>
          <w:numId w:val="1"/>
        </w:numPr>
        <w:rPr>
          <w:b/>
          <w:i/>
        </w:rPr>
      </w:pPr>
      <w:r w:rsidRPr="004870EF">
        <w:rPr>
          <w:b/>
          <w:i/>
        </w:rPr>
        <w:t>wavdecToyWavelets1.m</w:t>
      </w:r>
      <w:r>
        <w:t xml:space="preserve">: </w:t>
      </w:r>
    </w:p>
    <w:p w:rsidR="005C7E32" w:rsidRPr="005C7E32" w:rsidRDefault="00362D43" w:rsidP="005C7E32">
      <w:pPr>
        <w:pStyle w:val="ListParagraph"/>
        <w:numPr>
          <w:ilvl w:val="2"/>
          <w:numId w:val="1"/>
        </w:numPr>
        <w:rPr>
          <w:b/>
          <w:i/>
        </w:rPr>
      </w:pPr>
      <w:r>
        <w:t xml:space="preserve">Insert comments in the code repeated below so that the program is clear to a person with programming and signal processing expertise but </w:t>
      </w:r>
      <w:r w:rsidR="007D3589">
        <w:t xml:space="preserve">no </w:t>
      </w:r>
      <w:r>
        <w:t>familiar</w:t>
      </w:r>
      <w:r w:rsidR="007D3589">
        <w:t>ity</w:t>
      </w:r>
      <w:r>
        <w:t xml:space="preserve"> </w:t>
      </w:r>
      <w:r w:rsidR="007D3589">
        <w:t xml:space="preserve">to </w:t>
      </w:r>
      <w:r>
        <w:t>this program.</w:t>
      </w:r>
    </w:p>
    <w:p w:rsidR="007D3589" w:rsidRPr="005C7E32" w:rsidRDefault="007D3589" w:rsidP="005C7E32">
      <w:pPr>
        <w:pStyle w:val="ListParagraph"/>
        <w:numPr>
          <w:ilvl w:val="2"/>
          <w:numId w:val="1"/>
        </w:numPr>
        <w:rPr>
          <w:b/>
          <w:i/>
        </w:rPr>
      </w:pPr>
      <w:r>
        <w:t xml:space="preserve">Add code to add a title and axes labels for each graph.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clear; clc; close </w:t>
      </w:r>
      <w:r w:rsidRPr="0061390B">
        <w:rPr>
          <w:rFonts w:ascii="Courier New" w:hAnsi="Courier New" w:cs="Courier New"/>
          <w:color w:val="A020F0"/>
          <w:sz w:val="20"/>
          <w:szCs w:val="20"/>
        </w:rPr>
        <w:t>all</w:t>
      </w:r>
      <w:r w:rsidRPr="0061390B">
        <w:rPr>
          <w:rFonts w:ascii="Courier New" w:hAnsi="Courier New" w:cs="Courier New"/>
          <w:color w:val="000000"/>
          <w:sz w:val="20"/>
          <w:szCs w:val="20"/>
        </w:rPr>
        <w:t>;</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228B22"/>
          <w:sz w:val="20"/>
          <w:szCs w:val="20"/>
        </w:rPr>
        <w:lastRenderedPageBreak/>
        <w:t>%load scfn and wlt for db8.</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load </w:t>
      </w:r>
      <w:r w:rsidRPr="0061390B">
        <w:rPr>
          <w:rFonts w:ascii="Courier New" w:hAnsi="Courier New" w:cs="Courier New"/>
          <w:color w:val="A020F0"/>
          <w:sz w:val="20"/>
          <w:szCs w:val="20"/>
        </w:rPr>
        <w:t>scfnL3db3</w:t>
      </w:r>
      <w:r w:rsidRPr="0061390B">
        <w:rPr>
          <w:rFonts w:ascii="Courier New" w:hAnsi="Courier New" w:cs="Courier New"/>
          <w:color w:val="000000"/>
          <w:sz w:val="20"/>
          <w:szCs w:val="20"/>
        </w:rPr>
        <w:t xml:space="preserve">    </w:t>
      </w:r>
      <w:r w:rsidRPr="0061390B">
        <w:rPr>
          <w:rFonts w:ascii="Courier New" w:hAnsi="Courier New" w:cs="Courier New"/>
          <w:color w:val="228B22"/>
          <w:sz w:val="20"/>
          <w:szCs w:val="20"/>
        </w:rPr>
        <w:t>%scfnL3db3 % here we are loading the stored variables;</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load </w:t>
      </w:r>
      <w:r w:rsidRPr="0061390B">
        <w:rPr>
          <w:rFonts w:ascii="Courier New" w:hAnsi="Courier New" w:cs="Courier New"/>
          <w:color w:val="A020F0"/>
          <w:sz w:val="20"/>
          <w:szCs w:val="20"/>
        </w:rPr>
        <w:t>wltL3db3</w:t>
      </w:r>
      <w:r w:rsidRPr="0061390B">
        <w:rPr>
          <w:rFonts w:ascii="Courier New" w:hAnsi="Courier New" w:cs="Courier New"/>
          <w:color w:val="000000"/>
          <w:sz w:val="20"/>
          <w:szCs w:val="20"/>
        </w:rPr>
        <w:t xml:space="preserve">     </w:t>
      </w:r>
      <w:r w:rsidRPr="0061390B">
        <w:rPr>
          <w:rFonts w:ascii="Courier New" w:hAnsi="Courier New" w:cs="Courier New"/>
          <w:color w:val="228B22"/>
          <w:sz w:val="20"/>
          <w:szCs w:val="20"/>
        </w:rPr>
        <w:t xml:space="preserve">%wltL3db3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M=length(wlt);  </w:t>
      </w:r>
      <w:r w:rsidRPr="0061390B">
        <w:rPr>
          <w:rFonts w:ascii="Courier New" w:hAnsi="Courier New" w:cs="Courier New"/>
          <w:color w:val="228B22"/>
          <w:sz w:val="20"/>
          <w:szCs w:val="20"/>
        </w:rPr>
        <w:t>% here we are extracting the length of the signal or number of samples</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228B22"/>
          <w:sz w:val="20"/>
          <w:szCs w:val="20"/>
        </w:rPr>
        <w:t>%let the wavelet and scfn be of 50 ms duration</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sr=M/50*10^3;   </w:t>
      </w:r>
      <w:r w:rsidRPr="0061390B">
        <w:rPr>
          <w:rFonts w:ascii="Courier New" w:hAnsi="Courier New" w:cs="Courier New"/>
          <w:color w:val="228B22"/>
          <w:sz w:val="20"/>
          <w:szCs w:val="20"/>
        </w:rPr>
        <w:t>% Fs= sampling frequency= 1/T, where T=sampling period=50ms. sr=Fs;</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228B22"/>
          <w:sz w:val="20"/>
          <w:szCs w:val="20"/>
        </w:rPr>
        <w:t>%generate a toy signal from linear combinations of the scn</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n=20;</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cf=randn(1,n); </w:t>
      </w:r>
      <w:r w:rsidRPr="0061390B">
        <w:rPr>
          <w:rFonts w:ascii="Courier New" w:hAnsi="Courier New" w:cs="Courier New"/>
          <w:color w:val="228B22"/>
          <w:sz w:val="20"/>
          <w:szCs w:val="20"/>
        </w:rPr>
        <w:t xml:space="preserve">% Here we are creating a random number array of 20.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t=[0:1/sr:4]'; </w:t>
      </w:r>
      <w:r w:rsidRPr="0061390B">
        <w:rPr>
          <w:rFonts w:ascii="Courier New" w:hAnsi="Courier New" w:cs="Courier New"/>
          <w:color w:val="228B22"/>
          <w:sz w:val="20"/>
          <w:szCs w:val="20"/>
        </w:rPr>
        <w:t xml:space="preserve">% by utilizing the given sampling rate sr, we split  a total time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228B22"/>
          <w:sz w:val="20"/>
          <w:szCs w:val="20"/>
        </w:rPr>
        <w:t>% of 4 seconds into our sampling period, 1/sr;</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lx=length(t);</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tr=[1:n]*M;</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x=zeros(lx,1); </w:t>
      </w:r>
      <w:r w:rsidRPr="0061390B">
        <w:rPr>
          <w:rFonts w:ascii="Courier New" w:hAnsi="Courier New" w:cs="Courier New"/>
          <w:color w:val="228B22"/>
          <w:sz w:val="20"/>
          <w:szCs w:val="20"/>
        </w:rPr>
        <w:t xml:space="preserve">% create an x array of zeros as big as our respective sample #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FF"/>
          <w:sz w:val="20"/>
          <w:szCs w:val="20"/>
        </w:rPr>
        <w:t>for</w:t>
      </w:r>
      <w:r w:rsidRPr="0061390B">
        <w:rPr>
          <w:rFonts w:ascii="Courier New" w:hAnsi="Courier New" w:cs="Courier New"/>
          <w:color w:val="000000"/>
          <w:sz w:val="20"/>
          <w:szCs w:val="20"/>
        </w:rPr>
        <w:t xml:space="preserve"> k=1:n</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x(tr(k):tr(k)+M-1)=x(tr(k):tr(k)+M-1)+cf(k)*scfn;   </w:t>
      </w:r>
      <w:r w:rsidRPr="0061390B">
        <w:rPr>
          <w:rFonts w:ascii="Courier New" w:hAnsi="Courier New" w:cs="Courier New"/>
          <w:color w:val="228B22"/>
          <w:sz w:val="20"/>
          <w:szCs w:val="20"/>
        </w:rPr>
        <w:t xml:space="preserve">% Creating a signal based on randomizing the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w:t>
      </w:r>
      <w:r w:rsidRPr="0061390B">
        <w:rPr>
          <w:rFonts w:ascii="Courier New" w:hAnsi="Courier New" w:cs="Courier New"/>
          <w:color w:val="228B22"/>
          <w:sz w:val="20"/>
          <w:szCs w:val="20"/>
        </w:rPr>
        <w:t xml:space="preserve">% wavelets functions achieved from the previous exercise.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FF"/>
          <w:sz w:val="20"/>
          <w:szCs w:val="20"/>
        </w:rPr>
        <w:t>end</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figure</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plot(t,x),title(</w:t>
      </w:r>
      <w:r w:rsidRPr="0061390B">
        <w:rPr>
          <w:rFonts w:ascii="Courier New" w:hAnsi="Courier New" w:cs="Courier New"/>
          <w:color w:val="A020F0"/>
          <w:sz w:val="20"/>
          <w:szCs w:val="20"/>
        </w:rPr>
        <w:t>'Random Wavelet based signal'</w:t>
      </w:r>
      <w:r w:rsidRPr="0061390B">
        <w:rPr>
          <w:rFonts w:ascii="Courier New" w:hAnsi="Courier New" w:cs="Courier New"/>
          <w:color w:val="000000"/>
          <w:sz w:val="20"/>
          <w:szCs w:val="20"/>
        </w:rPr>
        <w:t>),xlabel(</w:t>
      </w:r>
      <w:r w:rsidRPr="0061390B">
        <w:rPr>
          <w:rFonts w:ascii="Courier New" w:hAnsi="Courier New" w:cs="Courier New"/>
          <w:color w:val="A020F0"/>
          <w:sz w:val="20"/>
          <w:szCs w:val="20"/>
        </w:rPr>
        <w:t>'t,time'</w:t>
      </w:r>
      <w:r w:rsidRPr="0061390B">
        <w:rPr>
          <w:rFonts w:ascii="Courier New" w:hAnsi="Courier New" w:cs="Courier New"/>
          <w:color w:val="000000"/>
          <w:sz w:val="20"/>
          <w:szCs w:val="20"/>
        </w:rPr>
        <w:t>),ylabel(</w:t>
      </w:r>
      <w:r w:rsidRPr="0061390B">
        <w:rPr>
          <w:rFonts w:ascii="Courier New" w:hAnsi="Courier New" w:cs="Courier New"/>
          <w:color w:val="A020F0"/>
          <w:sz w:val="20"/>
          <w:szCs w:val="20"/>
        </w:rPr>
        <w:t>'x'</w:t>
      </w:r>
      <w:r w:rsidRPr="0061390B">
        <w:rPr>
          <w:rFonts w:ascii="Courier New" w:hAnsi="Courier New" w:cs="Courier New"/>
          <w:color w:val="000000"/>
          <w:sz w:val="20"/>
          <w:szCs w:val="20"/>
        </w:rPr>
        <w:t>);</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dbname=</w:t>
      </w:r>
      <w:r w:rsidRPr="0061390B">
        <w:rPr>
          <w:rFonts w:ascii="Courier New" w:hAnsi="Courier New" w:cs="Courier New"/>
          <w:color w:val="A020F0"/>
          <w:sz w:val="20"/>
          <w:szCs w:val="20"/>
        </w:rPr>
        <w:t>'db8'</w:t>
      </w:r>
      <w:r w:rsidRPr="0061390B">
        <w:rPr>
          <w:rFonts w:ascii="Courier New" w:hAnsi="Courier New" w:cs="Courier New"/>
          <w:color w:val="000000"/>
          <w:sz w:val="20"/>
          <w:szCs w:val="20"/>
        </w:rPr>
        <w:t xml:space="preserve">;  </w:t>
      </w:r>
      <w:r w:rsidRPr="0061390B">
        <w:rPr>
          <w:rFonts w:ascii="Courier New" w:hAnsi="Courier New" w:cs="Courier New"/>
          <w:color w:val="228B22"/>
          <w:sz w:val="20"/>
          <w:szCs w:val="20"/>
        </w:rPr>
        <w:t xml:space="preserve">% Daubechis 8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nfft=1024; </w:t>
      </w:r>
      <w:r w:rsidRPr="0061390B">
        <w:rPr>
          <w:rFonts w:ascii="Courier New" w:hAnsi="Courier New" w:cs="Courier New"/>
          <w:color w:val="228B22"/>
          <w:sz w:val="20"/>
          <w:szCs w:val="20"/>
        </w:rPr>
        <w:t xml:space="preserve">% Defining an nfft to perform the fft .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fx=fft(x,nfft);</w:t>
      </w:r>
      <w:r w:rsidRPr="0061390B">
        <w:rPr>
          <w:rFonts w:ascii="Courier New" w:hAnsi="Courier New" w:cs="Courier New"/>
          <w:color w:val="228B22"/>
          <w:sz w:val="20"/>
          <w:szCs w:val="20"/>
        </w:rPr>
        <w:t xml:space="preserve">% performing the fft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afx=abs(fx(1:nfft/2+1));  </w:t>
      </w:r>
      <w:r w:rsidRPr="0061390B">
        <w:rPr>
          <w:rFonts w:ascii="Courier New" w:hAnsi="Courier New" w:cs="Courier New"/>
          <w:color w:val="228B22"/>
          <w:sz w:val="20"/>
          <w:szCs w:val="20"/>
        </w:rPr>
        <w:t xml:space="preserve">% achieving absolute value of the fft ;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f=(0:nfft/2)/nfft*sr; </w:t>
      </w:r>
      <w:r w:rsidRPr="0061390B">
        <w:rPr>
          <w:rFonts w:ascii="Courier New" w:hAnsi="Courier New" w:cs="Courier New"/>
          <w:color w:val="228B22"/>
          <w:sz w:val="20"/>
          <w:szCs w:val="20"/>
        </w:rPr>
        <w:t xml:space="preserve">% defining the discrete frequency domain based on the nfft point DFT.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fgn=1 </w:t>
      </w:r>
      <w:r w:rsidRPr="0061390B">
        <w:rPr>
          <w:rFonts w:ascii="Courier New" w:hAnsi="Courier New" w:cs="Courier New"/>
          <w:color w:val="228B22"/>
          <w:sz w:val="20"/>
          <w:szCs w:val="20"/>
        </w:rPr>
        <w:t xml:space="preserve">% figure iteration number.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figure(fgn)</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subplot(211),plot(t,x), title (</w:t>
      </w:r>
      <w:r w:rsidRPr="0061390B">
        <w:rPr>
          <w:rFonts w:ascii="Courier New" w:hAnsi="Courier New" w:cs="Courier New"/>
          <w:color w:val="A020F0"/>
          <w:sz w:val="20"/>
          <w:szCs w:val="20"/>
        </w:rPr>
        <w:t>'random sig x vs t '</w:t>
      </w:r>
      <w:r w:rsidRPr="0061390B">
        <w:rPr>
          <w:rFonts w:ascii="Courier New" w:hAnsi="Courier New" w:cs="Courier New"/>
          <w:color w:val="000000"/>
          <w:sz w:val="20"/>
          <w:szCs w:val="20"/>
        </w:rPr>
        <w:t>),</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subplot(212),plot(f,afx),title(</w:t>
      </w:r>
      <w:r w:rsidRPr="0061390B">
        <w:rPr>
          <w:rFonts w:ascii="Courier New" w:hAnsi="Courier New" w:cs="Courier New"/>
          <w:color w:val="A020F0"/>
          <w:sz w:val="20"/>
          <w:szCs w:val="20"/>
        </w:rPr>
        <w:t>'abs value of the fft of x'</w:t>
      </w:r>
      <w:r w:rsidRPr="0061390B">
        <w:rPr>
          <w:rFonts w:ascii="Courier New" w:hAnsi="Courier New" w:cs="Courier New"/>
          <w:color w:val="000000"/>
          <w:sz w:val="20"/>
          <w:szCs w:val="20"/>
        </w:rPr>
        <w:t>),xlabel(</w:t>
      </w:r>
      <w:r w:rsidRPr="0061390B">
        <w:rPr>
          <w:rFonts w:ascii="Courier New" w:hAnsi="Courier New" w:cs="Courier New"/>
          <w:color w:val="A020F0"/>
          <w:sz w:val="20"/>
          <w:szCs w:val="20"/>
        </w:rPr>
        <w:t>'f'</w:t>
      </w:r>
      <w:r w:rsidRPr="0061390B">
        <w:rPr>
          <w:rFonts w:ascii="Courier New" w:hAnsi="Courier New" w:cs="Courier New"/>
          <w:color w:val="000000"/>
          <w:sz w:val="20"/>
          <w:szCs w:val="20"/>
        </w:rPr>
        <w:t>),ylabel(</w:t>
      </w:r>
      <w:r w:rsidRPr="0061390B">
        <w:rPr>
          <w:rFonts w:ascii="Courier New" w:hAnsi="Courier New" w:cs="Courier New"/>
          <w:color w:val="A020F0"/>
          <w:sz w:val="20"/>
          <w:szCs w:val="20"/>
        </w:rPr>
        <w:t>'abs(X)'</w:t>
      </w:r>
      <w:r w:rsidRPr="0061390B">
        <w:rPr>
          <w:rFonts w:ascii="Courier New" w:hAnsi="Courier New" w:cs="Courier New"/>
          <w:color w:val="000000"/>
          <w:sz w:val="20"/>
          <w:szCs w:val="20"/>
        </w:rPr>
        <w:t>);</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N=3; </w:t>
      </w:r>
      <w:r w:rsidRPr="0061390B">
        <w:rPr>
          <w:rFonts w:ascii="Courier New" w:hAnsi="Courier New" w:cs="Courier New"/>
          <w:color w:val="228B22"/>
          <w:sz w:val="20"/>
          <w:szCs w:val="20"/>
        </w:rPr>
        <w:t xml:space="preserve">% filter level to decimate waves.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C,L]=wavedec(x,N,dbname); </w:t>
      </w:r>
      <w:r w:rsidRPr="0061390B">
        <w:rPr>
          <w:rFonts w:ascii="Courier New" w:hAnsi="Courier New" w:cs="Courier New"/>
          <w:color w:val="228B22"/>
          <w:sz w:val="20"/>
          <w:szCs w:val="20"/>
        </w:rPr>
        <w:t>% Decimation of waves. returning values and coefficients to variables C and L</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begin=1;</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fgn=fgn+1; </w:t>
      </w:r>
      <w:r w:rsidRPr="0061390B">
        <w:rPr>
          <w:rFonts w:ascii="Courier New" w:hAnsi="Courier New" w:cs="Courier New"/>
          <w:color w:val="228B22"/>
          <w:sz w:val="20"/>
          <w:szCs w:val="20"/>
        </w:rPr>
        <w:t>% incrementing the figure counter</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figure(fgn)</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FF"/>
          <w:sz w:val="20"/>
          <w:szCs w:val="20"/>
        </w:rPr>
        <w:t>for</w:t>
      </w:r>
      <w:r w:rsidRPr="0061390B">
        <w:rPr>
          <w:rFonts w:ascii="Courier New" w:hAnsi="Courier New" w:cs="Courier New"/>
          <w:color w:val="000000"/>
          <w:sz w:val="20"/>
          <w:szCs w:val="20"/>
        </w:rPr>
        <w:t xml:space="preserve"> k=1:N+1</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fin=begin+L(k)-1;</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wc(k)={C(begin:fin)}; </w:t>
      </w:r>
      <w:r w:rsidRPr="0061390B">
        <w:rPr>
          <w:rFonts w:ascii="Courier New" w:hAnsi="Courier New" w:cs="Courier New"/>
          <w:color w:val="228B22"/>
          <w:sz w:val="20"/>
          <w:szCs w:val="20"/>
        </w:rPr>
        <w:t xml:space="preserve">% Allocating the respective decimated signal to separate cells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d=cell2mat(wc(k)); </w:t>
      </w:r>
      <w:r w:rsidRPr="0061390B">
        <w:rPr>
          <w:rFonts w:ascii="Courier New" w:hAnsi="Courier New" w:cs="Courier New"/>
          <w:color w:val="228B22"/>
          <w:sz w:val="20"/>
          <w:szCs w:val="20"/>
        </w:rPr>
        <w:t xml:space="preserve">%placing the cells in one variable.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fd=fft(d,nfft); </w:t>
      </w:r>
      <w:r w:rsidRPr="0061390B">
        <w:rPr>
          <w:rFonts w:ascii="Courier New" w:hAnsi="Courier New" w:cs="Courier New"/>
          <w:color w:val="228B22"/>
          <w:sz w:val="20"/>
          <w:szCs w:val="20"/>
        </w:rPr>
        <w:t xml:space="preserve">% taking the fft of the cell with the decimated signals.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afd=abs(fd(1:nfft/2+1)); </w:t>
      </w:r>
      <w:r w:rsidRPr="0061390B">
        <w:rPr>
          <w:rFonts w:ascii="Courier New" w:hAnsi="Courier New" w:cs="Courier New"/>
          <w:color w:val="228B22"/>
          <w:sz w:val="20"/>
          <w:szCs w:val="20"/>
        </w:rPr>
        <w:t xml:space="preserve">% Now the absolute value of the function.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begin=fin+1;</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FF"/>
          <w:sz w:val="20"/>
          <w:szCs w:val="20"/>
        </w:rPr>
        <w:t>if</w:t>
      </w:r>
      <w:r w:rsidRPr="0061390B">
        <w:rPr>
          <w:rFonts w:ascii="Courier New" w:hAnsi="Courier New" w:cs="Courier New"/>
          <w:color w:val="000000"/>
          <w:sz w:val="20"/>
          <w:szCs w:val="20"/>
        </w:rPr>
        <w:t xml:space="preserve"> k&lt;2</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p=N </w:t>
      </w:r>
      <w:r w:rsidRPr="0061390B">
        <w:rPr>
          <w:rFonts w:ascii="Courier New" w:hAnsi="Courier New" w:cs="Courier New"/>
          <w:color w:val="228B22"/>
          <w:sz w:val="20"/>
          <w:szCs w:val="20"/>
        </w:rPr>
        <w:t>% in the case we are going through our first iteration , we set p to level 3</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FF"/>
          <w:sz w:val="20"/>
          <w:szCs w:val="20"/>
        </w:rPr>
        <w:t>else</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p=p-1;</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FF"/>
          <w:sz w:val="20"/>
          <w:szCs w:val="20"/>
        </w:rPr>
        <w:t>end</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lastRenderedPageBreak/>
        <w:t xml:space="preserve">t=(0:L(k)-1)/(sr/2^p); </w:t>
      </w:r>
      <w:r w:rsidRPr="0061390B">
        <w:rPr>
          <w:rFonts w:ascii="Courier New" w:hAnsi="Courier New" w:cs="Courier New"/>
          <w:color w:val="228B22"/>
          <w:sz w:val="20"/>
          <w:szCs w:val="20"/>
        </w:rPr>
        <w:t xml:space="preserve">% creating the appropriate time domain.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f=(0:nfft/2)/nfft*sr/2^p; </w:t>
      </w:r>
      <w:r w:rsidRPr="0061390B">
        <w:rPr>
          <w:rFonts w:ascii="Courier New" w:hAnsi="Courier New" w:cs="Courier New"/>
          <w:color w:val="228B22"/>
          <w:sz w:val="20"/>
          <w:szCs w:val="20"/>
        </w:rPr>
        <w:t xml:space="preserve">%frequency representation.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figure(fgn)</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subplot(N+1,2,2*k-1),plot(t,d) </w:t>
      </w:r>
      <w:r w:rsidRPr="0061390B">
        <w:rPr>
          <w:rFonts w:ascii="Courier New" w:hAnsi="Courier New" w:cs="Courier New"/>
          <w:color w:val="228B22"/>
          <w:sz w:val="20"/>
          <w:szCs w:val="20"/>
        </w:rPr>
        <w:t xml:space="preserve">% ploting the raw value of the decimated portion of the function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subplot(N+1,2,2*k),plot(f,afd) </w:t>
      </w:r>
      <w:r w:rsidRPr="0061390B">
        <w:rPr>
          <w:rFonts w:ascii="Courier New" w:hAnsi="Courier New" w:cs="Courier New"/>
          <w:color w:val="228B22"/>
          <w:sz w:val="20"/>
          <w:szCs w:val="20"/>
        </w:rPr>
        <w:t xml:space="preserve">% plotting the abs value of the same.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FF"/>
          <w:sz w:val="20"/>
          <w:szCs w:val="20"/>
        </w:rPr>
        <w:t>end</w:t>
      </w:r>
      <w:r w:rsidRPr="0061390B">
        <w:rPr>
          <w:rFonts w:ascii="Courier New" w:hAnsi="Courier New" w:cs="Courier New"/>
          <w:color w:val="000000"/>
          <w:sz w:val="20"/>
          <w:szCs w:val="20"/>
        </w:rPr>
        <w:t xml:space="preserve">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wx=ndwt(x,N,dbname,</w:t>
      </w:r>
      <w:r w:rsidRPr="0061390B">
        <w:rPr>
          <w:rFonts w:ascii="Courier New" w:hAnsi="Courier New" w:cs="Courier New"/>
          <w:color w:val="A020F0"/>
          <w:sz w:val="20"/>
          <w:szCs w:val="20"/>
        </w:rPr>
        <w:t>'mode'</w:t>
      </w:r>
      <w:r w:rsidRPr="0061390B">
        <w:rPr>
          <w:rFonts w:ascii="Courier New" w:hAnsi="Courier New" w:cs="Courier New"/>
          <w:color w:val="000000"/>
          <w:sz w:val="20"/>
          <w:szCs w:val="20"/>
        </w:rPr>
        <w:t>,</w:t>
      </w:r>
      <w:r w:rsidRPr="0061390B">
        <w:rPr>
          <w:rFonts w:ascii="Courier New" w:hAnsi="Courier New" w:cs="Courier New"/>
          <w:color w:val="A020F0"/>
          <w:sz w:val="20"/>
          <w:szCs w:val="20"/>
        </w:rPr>
        <w:t>'per'</w:t>
      </w:r>
      <w:r w:rsidRPr="0061390B">
        <w:rPr>
          <w:rFonts w:ascii="Courier New" w:hAnsi="Courier New" w:cs="Courier New"/>
          <w:color w:val="000000"/>
          <w:sz w:val="20"/>
          <w:szCs w:val="20"/>
        </w:rPr>
        <w:t xml:space="preserve">); </w:t>
      </w:r>
      <w:r w:rsidRPr="0061390B">
        <w:rPr>
          <w:rFonts w:ascii="Courier New" w:hAnsi="Courier New" w:cs="Courier New"/>
          <w:color w:val="228B22"/>
          <w:sz w:val="20"/>
          <w:szCs w:val="20"/>
        </w:rPr>
        <w:t>% a struct with all of the pertaining information</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228B22"/>
          <w:sz w:val="20"/>
          <w:szCs w:val="20"/>
        </w:rPr>
        <w:t xml:space="preserve">% of a non dcimated transform.This includes: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228B22"/>
          <w:sz w:val="20"/>
          <w:szCs w:val="20"/>
        </w:rPr>
        <w:t>% level , N, signal , x, decimation algorithm name, dbname, mode, and</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t=0:1/sr:4;</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f=(0:nfft/2)/nfft*sr;</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228B22"/>
          <w:sz w:val="20"/>
          <w:szCs w:val="20"/>
        </w:rPr>
        <w:t>%a=indwt(wx,'a',0);</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d4=indwt(wx,</w:t>
      </w:r>
      <w:r w:rsidRPr="0061390B">
        <w:rPr>
          <w:rFonts w:ascii="Courier New" w:hAnsi="Courier New" w:cs="Courier New"/>
          <w:color w:val="A020F0"/>
          <w:sz w:val="20"/>
          <w:szCs w:val="20"/>
        </w:rPr>
        <w:t>'d'</w:t>
      </w:r>
      <w:r w:rsidRPr="0061390B">
        <w:rPr>
          <w:rFonts w:ascii="Courier New" w:hAnsi="Courier New" w:cs="Courier New"/>
          <w:color w:val="000000"/>
          <w:sz w:val="20"/>
          <w:szCs w:val="20"/>
        </w:rPr>
        <w:t xml:space="preserve">,4); </w:t>
      </w:r>
      <w:r w:rsidRPr="0061390B">
        <w:rPr>
          <w:rFonts w:ascii="Courier New" w:hAnsi="Courier New" w:cs="Courier New"/>
          <w:color w:val="228B22"/>
          <w:sz w:val="20"/>
          <w:szCs w:val="20"/>
        </w:rPr>
        <w:t xml:space="preserve">% inverse the decimation by level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d3=indwt(wx,</w:t>
      </w:r>
      <w:r w:rsidRPr="0061390B">
        <w:rPr>
          <w:rFonts w:ascii="Courier New" w:hAnsi="Courier New" w:cs="Courier New"/>
          <w:color w:val="A020F0"/>
          <w:sz w:val="20"/>
          <w:szCs w:val="20"/>
        </w:rPr>
        <w:t>'d'</w:t>
      </w:r>
      <w:r w:rsidRPr="0061390B">
        <w:rPr>
          <w:rFonts w:ascii="Courier New" w:hAnsi="Courier New" w:cs="Courier New"/>
          <w:color w:val="000000"/>
          <w:sz w:val="20"/>
          <w:szCs w:val="20"/>
        </w:rPr>
        <w:t>,3);</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d2=indwt(wx,</w:t>
      </w:r>
      <w:r w:rsidRPr="0061390B">
        <w:rPr>
          <w:rFonts w:ascii="Courier New" w:hAnsi="Courier New" w:cs="Courier New"/>
          <w:color w:val="A020F0"/>
          <w:sz w:val="20"/>
          <w:szCs w:val="20"/>
        </w:rPr>
        <w:t>'d'</w:t>
      </w:r>
      <w:r w:rsidRPr="0061390B">
        <w:rPr>
          <w:rFonts w:ascii="Courier New" w:hAnsi="Courier New" w:cs="Courier New"/>
          <w:color w:val="000000"/>
          <w:sz w:val="20"/>
          <w:szCs w:val="20"/>
        </w:rPr>
        <w:t>,2);</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d1=indwt(wx,</w:t>
      </w:r>
      <w:r w:rsidRPr="0061390B">
        <w:rPr>
          <w:rFonts w:ascii="Courier New" w:hAnsi="Courier New" w:cs="Courier New"/>
          <w:color w:val="A020F0"/>
          <w:sz w:val="20"/>
          <w:szCs w:val="20"/>
        </w:rPr>
        <w:t>'d'</w:t>
      </w:r>
      <w:r w:rsidRPr="0061390B">
        <w:rPr>
          <w:rFonts w:ascii="Courier New" w:hAnsi="Courier New" w:cs="Courier New"/>
          <w:color w:val="000000"/>
          <w:sz w:val="20"/>
          <w:szCs w:val="20"/>
        </w:rPr>
        <w:t>,1);</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unc=[d1 d2 d3 d4];</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xx=sum(unc,2); </w:t>
      </w:r>
      <w:r w:rsidRPr="0061390B">
        <w:rPr>
          <w:rFonts w:ascii="Courier New" w:hAnsi="Courier New" w:cs="Courier New"/>
          <w:color w:val="228B22"/>
          <w:sz w:val="20"/>
          <w:szCs w:val="20"/>
        </w:rPr>
        <w:t xml:space="preserve">% summing the inverse of the decimated signal.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recer=x-xx; </w:t>
      </w:r>
      <w:r w:rsidRPr="0061390B">
        <w:rPr>
          <w:rFonts w:ascii="Courier New" w:hAnsi="Courier New" w:cs="Courier New"/>
          <w:color w:val="228B22"/>
          <w:sz w:val="20"/>
          <w:szCs w:val="20"/>
        </w:rPr>
        <w:t>% checking the difference between original signal and attained inversely decimate signal.</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figure</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plot(xx), title(</w:t>
      </w:r>
      <w:r w:rsidRPr="0061390B">
        <w:rPr>
          <w:rFonts w:ascii="Courier New" w:hAnsi="Courier New" w:cs="Courier New"/>
          <w:color w:val="A020F0"/>
          <w:sz w:val="20"/>
          <w:szCs w:val="20"/>
        </w:rPr>
        <w:t>'inversely decimated x'</w:t>
      </w:r>
      <w:r w:rsidRPr="0061390B">
        <w:rPr>
          <w:rFonts w:ascii="Courier New" w:hAnsi="Courier New" w:cs="Courier New"/>
          <w:color w:val="000000"/>
          <w:sz w:val="20"/>
          <w:szCs w:val="20"/>
        </w:rPr>
        <w:t>)</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hold</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pause</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plot(x,</w:t>
      </w:r>
      <w:r w:rsidRPr="0061390B">
        <w:rPr>
          <w:rFonts w:ascii="Courier New" w:hAnsi="Courier New" w:cs="Courier New"/>
          <w:color w:val="A020F0"/>
          <w:sz w:val="20"/>
          <w:szCs w:val="20"/>
        </w:rPr>
        <w:t>'r'</w:t>
      </w:r>
      <w:r w:rsidRPr="0061390B">
        <w:rPr>
          <w:rFonts w:ascii="Courier New" w:hAnsi="Courier New" w:cs="Courier New"/>
          <w:color w:val="000000"/>
          <w:sz w:val="20"/>
          <w:szCs w:val="20"/>
        </w:rPr>
        <w:t>), title(</w:t>
      </w:r>
      <w:r w:rsidRPr="0061390B">
        <w:rPr>
          <w:rFonts w:ascii="Courier New" w:hAnsi="Courier New" w:cs="Courier New"/>
          <w:color w:val="A020F0"/>
          <w:sz w:val="20"/>
          <w:szCs w:val="20"/>
        </w:rPr>
        <w:t>'original x signal'</w:t>
      </w:r>
      <w:r w:rsidRPr="0061390B">
        <w:rPr>
          <w:rFonts w:ascii="Courier New" w:hAnsi="Courier New" w:cs="Courier New"/>
          <w:color w:val="000000"/>
          <w:sz w:val="20"/>
          <w:szCs w:val="20"/>
        </w:rPr>
        <w:t>),</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plot(recer,</w:t>
      </w:r>
      <w:r w:rsidRPr="0061390B">
        <w:rPr>
          <w:rFonts w:ascii="Courier New" w:hAnsi="Courier New" w:cs="Courier New"/>
          <w:color w:val="A020F0"/>
          <w:sz w:val="20"/>
          <w:szCs w:val="20"/>
        </w:rPr>
        <w:t>'g'</w:t>
      </w:r>
      <w:r w:rsidRPr="0061390B">
        <w:rPr>
          <w:rFonts w:ascii="Courier New" w:hAnsi="Courier New" w:cs="Courier New"/>
          <w:color w:val="000000"/>
          <w:sz w:val="20"/>
          <w:szCs w:val="20"/>
        </w:rPr>
        <w:t>,</w:t>
      </w:r>
      <w:r w:rsidRPr="0061390B">
        <w:rPr>
          <w:rFonts w:ascii="Courier New" w:hAnsi="Courier New" w:cs="Courier New"/>
          <w:color w:val="A020F0"/>
          <w:sz w:val="20"/>
          <w:szCs w:val="20"/>
        </w:rPr>
        <w:t>'LineWidth'</w:t>
      </w:r>
      <w:r w:rsidRPr="0061390B">
        <w:rPr>
          <w:rFonts w:ascii="Courier New" w:hAnsi="Courier New" w:cs="Courier New"/>
          <w:color w:val="000000"/>
          <w:sz w:val="20"/>
          <w:szCs w:val="20"/>
        </w:rPr>
        <w:t>,2),title(</w:t>
      </w:r>
      <w:r w:rsidRPr="0061390B">
        <w:rPr>
          <w:rFonts w:ascii="Courier New" w:hAnsi="Courier New" w:cs="Courier New"/>
          <w:color w:val="A020F0"/>
          <w:sz w:val="20"/>
          <w:szCs w:val="20"/>
        </w:rPr>
        <w:t>'difference between the two different xs'</w:t>
      </w:r>
      <w:r w:rsidRPr="0061390B">
        <w:rPr>
          <w:rFonts w:ascii="Courier New" w:hAnsi="Courier New" w:cs="Courier New"/>
          <w:color w:val="000000"/>
          <w:sz w:val="20"/>
          <w:szCs w:val="20"/>
        </w:rPr>
        <w:t>);</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func=fft(unc,nfft); </w:t>
      </w:r>
      <w:r w:rsidRPr="0061390B">
        <w:rPr>
          <w:rFonts w:ascii="Courier New" w:hAnsi="Courier New" w:cs="Courier New"/>
          <w:color w:val="228B22"/>
          <w:sz w:val="20"/>
          <w:szCs w:val="20"/>
        </w:rPr>
        <w:t xml:space="preserve">% going through the fft algorithm of the inverse operation.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afunc=abs(func(1:nfft/2+1,:));</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figure</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w:t>
      </w:r>
      <w:r w:rsidRPr="0061390B">
        <w:rPr>
          <w:rFonts w:ascii="Courier New" w:hAnsi="Courier New" w:cs="Courier New"/>
          <w:color w:val="0000FF"/>
          <w:sz w:val="20"/>
          <w:szCs w:val="20"/>
        </w:rPr>
        <w:t>for</w:t>
      </w:r>
      <w:r w:rsidRPr="0061390B">
        <w:rPr>
          <w:rFonts w:ascii="Courier New" w:hAnsi="Courier New" w:cs="Courier New"/>
          <w:color w:val="000000"/>
          <w:sz w:val="20"/>
          <w:szCs w:val="20"/>
        </w:rPr>
        <w:t xml:space="preserve"> k=1:N+1</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subplot(N+1,2,2*k-1), plot(t,unc(:,k))</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subplot(N+1,2,2*k),plot(f,afunc(:,k))</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w:t>
      </w:r>
      <w:r w:rsidRPr="0061390B">
        <w:rPr>
          <w:rFonts w:ascii="Courier New" w:hAnsi="Courier New" w:cs="Courier New"/>
          <w:color w:val="0000FF"/>
          <w:sz w:val="20"/>
          <w:szCs w:val="20"/>
        </w:rPr>
        <w:t>end</w:t>
      </w:r>
      <w:r w:rsidRPr="0061390B">
        <w:rPr>
          <w:rFonts w:ascii="Courier New" w:hAnsi="Courier New" w:cs="Courier New"/>
          <w:color w:val="000000"/>
          <w:sz w:val="20"/>
          <w:szCs w:val="20"/>
        </w:rPr>
        <w:t xml:space="preserve">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w:t>
      </w:r>
      <w:r w:rsidRPr="0061390B">
        <w:rPr>
          <w:rFonts w:ascii="Courier New" w:hAnsi="Courier New" w:cs="Courier New"/>
          <w:color w:val="228B22"/>
          <w:sz w:val="20"/>
          <w:szCs w:val="20"/>
        </w:rPr>
        <w:t>%comparisons</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d=cell2mat(wc(1));</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figure</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subplot(211),stem(d(1:600))</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subplot(212), stem(tr/8+37,cf) </w:t>
      </w:r>
      <w:r w:rsidRPr="0061390B">
        <w:rPr>
          <w:rFonts w:ascii="Courier New" w:hAnsi="Courier New" w:cs="Courier New"/>
          <w:color w:val="228B22"/>
          <w:sz w:val="20"/>
          <w:szCs w:val="20"/>
        </w:rPr>
        <w:t xml:space="preserve">% stem plot of the signal.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figure</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plot(t,x),title( </w:t>
      </w:r>
      <w:r w:rsidRPr="0061390B">
        <w:rPr>
          <w:rFonts w:ascii="Courier New" w:hAnsi="Courier New" w:cs="Courier New"/>
          <w:color w:val="A020F0"/>
          <w:sz w:val="20"/>
          <w:szCs w:val="20"/>
        </w:rPr>
        <w:t>'original signal'</w:t>
      </w:r>
      <w:r w:rsidRPr="0061390B">
        <w:rPr>
          <w:rFonts w:ascii="Courier New" w:hAnsi="Courier New" w:cs="Courier New"/>
          <w:color w:val="000000"/>
          <w:sz w:val="20"/>
          <w:szCs w:val="20"/>
        </w:rPr>
        <w:t>),</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hold</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pause,figure, </w:t>
      </w:r>
      <w:r w:rsidRPr="0061390B">
        <w:rPr>
          <w:rFonts w:ascii="Courier New" w:hAnsi="Courier New" w:cs="Courier New"/>
          <w:color w:val="228B22"/>
          <w:sz w:val="20"/>
          <w:szCs w:val="20"/>
        </w:rPr>
        <w:t xml:space="preserve">% I added the figure command because it is easier to just add it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w:t>
      </w:r>
      <w:r w:rsidRPr="0061390B">
        <w:rPr>
          <w:rFonts w:ascii="Courier New" w:hAnsi="Courier New" w:cs="Courier New"/>
          <w:color w:val="228B22"/>
          <w:sz w:val="20"/>
          <w:szCs w:val="20"/>
        </w:rPr>
        <w:t xml:space="preserve">% as another figure to view next to the original signal.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r w:rsidRPr="0061390B">
        <w:rPr>
          <w:rFonts w:ascii="Courier New" w:hAnsi="Courier New" w:cs="Courier New"/>
          <w:color w:val="000000"/>
          <w:sz w:val="20"/>
          <w:szCs w:val="20"/>
        </w:rPr>
        <w:t xml:space="preserve"> plot(t,unc(:,N+1),</w:t>
      </w:r>
      <w:r w:rsidRPr="0061390B">
        <w:rPr>
          <w:rFonts w:ascii="Courier New" w:hAnsi="Courier New" w:cs="Courier New"/>
          <w:color w:val="A020F0"/>
          <w:sz w:val="20"/>
          <w:szCs w:val="20"/>
        </w:rPr>
        <w:t>'r'</w:t>
      </w:r>
      <w:r w:rsidRPr="0061390B">
        <w:rPr>
          <w:rFonts w:ascii="Courier New" w:hAnsi="Courier New" w:cs="Courier New"/>
          <w:color w:val="000000"/>
          <w:sz w:val="20"/>
          <w:szCs w:val="20"/>
        </w:rPr>
        <w:t xml:space="preserve">) </w:t>
      </w:r>
      <w:r w:rsidRPr="0061390B">
        <w:rPr>
          <w:rFonts w:ascii="Courier New" w:hAnsi="Courier New" w:cs="Courier New"/>
          <w:color w:val="228B22"/>
          <w:sz w:val="20"/>
          <w:szCs w:val="20"/>
        </w:rPr>
        <w:t xml:space="preserve">% plot of the signal after gone through decimation and inverse decimation. </w:t>
      </w:r>
    </w:p>
    <w:p w:rsidR="0061390B" w:rsidRPr="0061390B" w:rsidRDefault="0061390B" w:rsidP="0061390B">
      <w:pPr>
        <w:autoSpaceDE w:val="0"/>
        <w:autoSpaceDN w:val="0"/>
        <w:adjustRightInd w:val="0"/>
        <w:spacing w:after="0" w:line="240" w:lineRule="auto"/>
        <w:ind w:left="360"/>
        <w:rPr>
          <w:rFonts w:ascii="Courier New" w:hAnsi="Courier New" w:cs="Courier New"/>
          <w:sz w:val="24"/>
          <w:szCs w:val="24"/>
        </w:rPr>
      </w:pPr>
    </w:p>
    <w:p w:rsidR="005C7E32" w:rsidRPr="007D3589" w:rsidRDefault="005C7E32" w:rsidP="005C7E32">
      <w:pPr>
        <w:pStyle w:val="ListParagraph"/>
        <w:ind w:left="2160"/>
        <w:rPr>
          <w:b/>
          <w:i/>
        </w:rPr>
      </w:pPr>
    </w:p>
    <w:p w:rsidR="00A72B9C" w:rsidRDefault="00A72B9C">
      <w:r>
        <w:br w:type="page"/>
      </w:r>
    </w:p>
    <w:p w:rsidR="006F3507" w:rsidRPr="005C7E32" w:rsidRDefault="007D3589" w:rsidP="005C7E32">
      <w:pPr>
        <w:pStyle w:val="ListParagraph"/>
        <w:numPr>
          <w:ilvl w:val="0"/>
          <w:numId w:val="1"/>
        </w:numPr>
        <w:rPr>
          <w:b/>
          <w:i/>
        </w:rPr>
      </w:pPr>
      <w:r>
        <w:lastRenderedPageBreak/>
        <w:t>Make use of the given program</w:t>
      </w:r>
      <w:r w:rsidR="006F3507">
        <w:t xml:space="preserve"> </w:t>
      </w:r>
      <w:r w:rsidR="006F3507" w:rsidRPr="004870EF">
        <w:rPr>
          <w:b/>
          <w:i/>
        </w:rPr>
        <w:t>wavdecToyWavelets1.m</w:t>
      </w:r>
      <w:r>
        <w:t xml:space="preserve"> to analyze the EEG signal </w:t>
      </w:r>
      <w:r w:rsidR="006F3507">
        <w:t>given in EEG4wlt.mat</w:t>
      </w:r>
      <w:r w:rsidR="005E5D52">
        <w:t xml:space="preserve"> using your assigned wavelets and N=4,5,6</w:t>
      </w:r>
      <w:r w:rsidR="006F3507">
        <w:t xml:space="preserve">. </w:t>
      </w:r>
      <w:r w:rsidR="002606C7">
        <w:t>da Costa: db1,db12,</w:t>
      </w:r>
      <w:r w:rsidR="00A0726E">
        <w:t xml:space="preserve"> sym,</w:t>
      </w:r>
      <w:r w:rsidR="002606C7">
        <w:t xml:space="preserve"> Evans: db1, db11, Ibrahim: db1, db10,</w:t>
      </w:r>
      <w:r w:rsidR="00A0726E">
        <w:t xml:space="preserve"> coif4,</w:t>
      </w:r>
      <w:r w:rsidR="002606C7">
        <w:t xml:space="preserve"> Karp: db1,db9, Lieber: db1,db</w:t>
      </w:r>
      <w:r w:rsidR="00933E1B">
        <w:t>7</w:t>
      </w:r>
      <w:r w:rsidR="002606C7">
        <w:t>,</w:t>
      </w:r>
      <w:r w:rsidR="00A0726E">
        <w:t>dmey,</w:t>
      </w:r>
      <w:r w:rsidR="002606C7">
        <w:t xml:space="preserve"> Martinez:db1,db7, Madeiros: </w:t>
      </w:r>
      <w:r w:rsidR="00933E1B">
        <w:t>db1,db6, Miranda: db1,db5, Muhamed Ali: db1, db8, coif5, Nair: db1,db14, Quevillon:db1, db3, db8, Ramdhan:db1, db4, db10, Reddy:db1,db2,db11, Wilson:db1, db2, db10, Zhang: db1,db</w:t>
      </w:r>
      <w:r w:rsidR="00A0726E">
        <w:t>10</w:t>
      </w:r>
      <w:r w:rsidR="00933E1B">
        <w:t>,</w:t>
      </w:r>
      <w:r w:rsidR="00A0726E">
        <w:t xml:space="preserve"> coif3</w:t>
      </w:r>
      <w:r w:rsidR="006F3507">
        <w:t xml:space="preserve"> </w:t>
      </w:r>
    </w:p>
    <w:p w:rsidR="00362D43" w:rsidRPr="00897142" w:rsidRDefault="00362D43" w:rsidP="00362D43">
      <w:pPr>
        <w:pStyle w:val="ListParagraph"/>
        <w:autoSpaceDE w:val="0"/>
        <w:autoSpaceDN w:val="0"/>
        <w:adjustRightInd w:val="0"/>
        <w:spacing w:after="0" w:line="240" w:lineRule="auto"/>
        <w:rPr>
          <w:rFonts w:ascii="Courier New" w:hAnsi="Courier New" w:cs="Courier New"/>
          <w:color w:val="17365D" w:themeColor="text2" w:themeShade="BF"/>
          <w:sz w:val="24"/>
          <w:szCs w:val="24"/>
        </w:rPr>
      </w:pPr>
    </w:p>
    <w:p w:rsidR="00362D43" w:rsidRPr="00362D43" w:rsidRDefault="00362D43" w:rsidP="00362D43">
      <w:pPr>
        <w:pStyle w:val="ListParagraph"/>
        <w:ind w:left="1440"/>
      </w:pPr>
    </w:p>
    <w:p w:rsidR="00BC6086" w:rsidRDefault="00897142" w:rsidP="00C8191E">
      <w:pPr>
        <w:pStyle w:val="ListParagraph"/>
        <w:rPr>
          <w:color w:val="17365D" w:themeColor="text2" w:themeShade="BF"/>
        </w:rPr>
      </w:pPr>
      <w:r>
        <w:rPr>
          <w:color w:val="17365D" w:themeColor="text2" w:themeShade="BF"/>
        </w:rPr>
        <w:t xml:space="preserve">As a result of added levels of to the WT algorithms, we are able to see more details from the signal. </w:t>
      </w:r>
    </w:p>
    <w:p w:rsidR="002175DF" w:rsidRDefault="00BC6086" w:rsidP="00C8191E">
      <w:pPr>
        <w:pStyle w:val="ListParagraph"/>
      </w:pPr>
      <w:r>
        <w:rPr>
          <w:color w:val="17365D" w:themeColor="text2" w:themeShade="BF"/>
        </w:rPr>
        <w:t xml:space="preserve">This can be very useful for the human and computer to trigger and learn from specific patterns of behavior that occur at given times and/or frequency points. </w:t>
      </w:r>
      <w:r w:rsidR="00897142">
        <w:t xml:space="preserve"> </w:t>
      </w:r>
    </w:p>
    <w:p w:rsidR="002175DF" w:rsidRDefault="002175DF" w:rsidP="00C8191E">
      <w:pPr>
        <w:pStyle w:val="ListParagraph"/>
      </w:pP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4.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edeiros: db1,db6;</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clc; close </w:t>
      </w:r>
      <w:r>
        <w:rPr>
          <w:rFonts w:ascii="Courier New" w:hAnsi="Courier New" w:cs="Courier New"/>
          <w:color w:val="A020F0"/>
          <w:sz w:val="20"/>
          <w:szCs w:val="20"/>
        </w:rPr>
        <w:t>all</w:t>
      </w:r>
      <w:r>
        <w:rPr>
          <w:rFonts w:ascii="Courier New" w:hAnsi="Courier New" w:cs="Courier New"/>
          <w:color w:val="000000"/>
          <w:sz w:val="20"/>
          <w:szCs w:val="20"/>
        </w:rPr>
        <w:t>;</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load </w:t>
      </w:r>
      <w:r>
        <w:rPr>
          <w:rFonts w:ascii="Courier New" w:hAnsi="Courier New" w:cs="Courier New"/>
          <w:color w:val="A020F0"/>
          <w:sz w:val="20"/>
          <w:szCs w:val="20"/>
        </w:rPr>
        <w:t>EEG4wlt</w:t>
      </w:r>
      <w:r>
        <w:rPr>
          <w:rFonts w:ascii="Courier New" w:hAnsi="Courier New" w:cs="Courier New"/>
          <w:color w:val="000000"/>
          <w:sz w:val="20"/>
          <w:szCs w:val="20"/>
        </w:rPr>
        <w:t>;</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r=256;   </w:t>
      </w:r>
      <w:r>
        <w:rPr>
          <w:rFonts w:ascii="Courier New" w:hAnsi="Courier New" w:cs="Courier New"/>
          <w:color w:val="228B22"/>
          <w:sz w:val="20"/>
          <w:szCs w:val="20"/>
        </w:rPr>
        <w:t>% Fs= sampling frequency= 1/T, where T=sampling period=50ms. sr=Fs;</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This is more than sufficient to sample the given signal.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1/sr:1/sr:(length(x)/sr)]'; </w:t>
      </w:r>
      <w:r>
        <w:rPr>
          <w:rFonts w:ascii="Courier New" w:hAnsi="Courier New" w:cs="Courier New"/>
          <w:color w:val="228B22"/>
          <w:sz w:val="20"/>
          <w:szCs w:val="20"/>
        </w:rPr>
        <w:t xml:space="preserve">% by utilizing the given sampling rate sr, we split  a total tim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time=sapmles/sampling rate=3600 second=60 minutes= 1hr.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x=length(t);</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x),title(</w:t>
      </w:r>
      <w:r>
        <w:rPr>
          <w:rFonts w:ascii="Courier New" w:hAnsi="Courier New" w:cs="Courier New"/>
          <w:color w:val="A020F0"/>
          <w:sz w:val="20"/>
          <w:szCs w:val="20"/>
        </w:rPr>
        <w:t>'EEG Signal'</w:t>
      </w:r>
      <w:r>
        <w:rPr>
          <w:rFonts w:ascii="Courier New" w:hAnsi="Courier New" w:cs="Courier New"/>
          <w:color w:val="000000"/>
          <w:sz w:val="20"/>
          <w:szCs w:val="20"/>
        </w:rPr>
        <w:t>),xlabel(</w:t>
      </w:r>
      <w:r>
        <w:rPr>
          <w:rFonts w:ascii="Courier New" w:hAnsi="Courier New" w:cs="Courier New"/>
          <w:color w:val="A020F0"/>
          <w:sz w:val="20"/>
          <w:szCs w:val="20"/>
        </w:rPr>
        <w:t>'t,time'</w:t>
      </w:r>
      <w:r>
        <w:rPr>
          <w:rFonts w:ascii="Courier New" w:hAnsi="Courier New" w:cs="Courier New"/>
          <w:color w:val="000000"/>
          <w:sz w:val="20"/>
          <w:szCs w:val="20"/>
        </w:rPr>
        <w:t>),ylabel(</w:t>
      </w:r>
      <w:r>
        <w:rPr>
          <w:rFonts w:ascii="Courier New" w:hAnsi="Courier New" w:cs="Courier New"/>
          <w:color w:val="A020F0"/>
          <w:sz w:val="20"/>
          <w:szCs w:val="20"/>
        </w:rPr>
        <w:t>'x'</w:t>
      </w:r>
      <w:r>
        <w:rPr>
          <w:rFonts w:ascii="Courier New" w:hAnsi="Courier New" w:cs="Courier New"/>
          <w:color w:val="000000"/>
          <w:sz w:val="20"/>
          <w:szCs w:val="20"/>
        </w:rPr>
        <w:t>);</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bname=</w:t>
      </w:r>
      <w:r>
        <w:rPr>
          <w:rFonts w:ascii="Courier New" w:hAnsi="Courier New" w:cs="Courier New"/>
          <w:color w:val="A020F0"/>
          <w:sz w:val="20"/>
          <w:szCs w:val="20"/>
        </w:rPr>
        <w:t>'db1'</w:t>
      </w:r>
      <w:r>
        <w:rPr>
          <w:rFonts w:ascii="Courier New" w:hAnsi="Courier New" w:cs="Courier New"/>
          <w:color w:val="000000"/>
          <w:sz w:val="20"/>
          <w:szCs w:val="20"/>
        </w:rPr>
        <w:t xml:space="preserve">;  </w:t>
      </w:r>
      <w:r>
        <w:rPr>
          <w:rFonts w:ascii="Courier New" w:hAnsi="Courier New" w:cs="Courier New"/>
          <w:color w:val="228B22"/>
          <w:sz w:val="20"/>
          <w:szCs w:val="20"/>
        </w:rPr>
        <w:t xml:space="preserve">% Daubechis 8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fft=1024; </w:t>
      </w:r>
      <w:r>
        <w:rPr>
          <w:rFonts w:ascii="Courier New" w:hAnsi="Courier New" w:cs="Courier New"/>
          <w:color w:val="228B22"/>
          <w:sz w:val="20"/>
          <w:szCs w:val="20"/>
        </w:rPr>
        <w:t xml:space="preserve">% Defining an nfft to perform the fft .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x=fft(x,nfft);</w:t>
      </w:r>
      <w:r>
        <w:rPr>
          <w:rFonts w:ascii="Courier New" w:hAnsi="Courier New" w:cs="Courier New"/>
          <w:color w:val="228B22"/>
          <w:sz w:val="20"/>
          <w:szCs w:val="20"/>
        </w:rPr>
        <w:t xml:space="preserve">% performing the fft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fx=abs(fx(1:nfft/2+1));  </w:t>
      </w:r>
      <w:r>
        <w:rPr>
          <w:rFonts w:ascii="Courier New" w:hAnsi="Courier New" w:cs="Courier New"/>
          <w:color w:val="228B22"/>
          <w:sz w:val="20"/>
          <w:szCs w:val="20"/>
        </w:rPr>
        <w:t xml:space="preserve">% achieving absolute value of the fft ;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f=(0:nfft/2)/nfft*sr; </w:t>
      </w:r>
      <w:r>
        <w:rPr>
          <w:rFonts w:ascii="Courier New" w:hAnsi="Courier New" w:cs="Courier New"/>
          <w:color w:val="228B22"/>
          <w:sz w:val="20"/>
          <w:szCs w:val="20"/>
        </w:rPr>
        <w:t xml:space="preserve">% defining the discrete frequency domain based on the nfft point DFT.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fgn=1 </w:t>
      </w:r>
      <w:r>
        <w:rPr>
          <w:rFonts w:ascii="Courier New" w:hAnsi="Courier New" w:cs="Courier New"/>
          <w:color w:val="228B22"/>
          <w:sz w:val="20"/>
          <w:szCs w:val="20"/>
        </w:rPr>
        <w:t xml:space="preserve">% figure iteration number.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fgn)</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1),plot(t,x), title (</w:t>
      </w:r>
      <w:r>
        <w:rPr>
          <w:rFonts w:ascii="Courier New" w:hAnsi="Courier New" w:cs="Courier New"/>
          <w:color w:val="A020F0"/>
          <w:sz w:val="20"/>
          <w:szCs w:val="20"/>
        </w:rPr>
        <w:t>'EEG sig x vs t '</w:t>
      </w:r>
      <w:r>
        <w:rPr>
          <w:rFonts w:ascii="Courier New" w:hAnsi="Courier New" w:cs="Courier New"/>
          <w:color w:val="000000"/>
          <w:sz w:val="20"/>
          <w:szCs w:val="20"/>
        </w:rPr>
        <w:t>),</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212),plot(f,afx),title(</w:t>
      </w:r>
      <w:r>
        <w:rPr>
          <w:rFonts w:ascii="Courier New" w:hAnsi="Courier New" w:cs="Courier New"/>
          <w:color w:val="A020F0"/>
          <w:sz w:val="20"/>
          <w:szCs w:val="20"/>
        </w:rPr>
        <w:t>'abs value of the fft of x'</w:t>
      </w:r>
      <w:r>
        <w:rPr>
          <w:rFonts w:ascii="Courier New" w:hAnsi="Courier New" w:cs="Courier New"/>
          <w:color w:val="000000"/>
          <w:sz w:val="20"/>
          <w:szCs w:val="20"/>
        </w:rPr>
        <w:t>),xlabel(</w:t>
      </w:r>
      <w:r>
        <w:rPr>
          <w:rFonts w:ascii="Courier New" w:hAnsi="Courier New" w:cs="Courier New"/>
          <w:color w:val="A020F0"/>
          <w:sz w:val="20"/>
          <w:szCs w:val="20"/>
        </w:rPr>
        <w:t>'f'</w:t>
      </w:r>
      <w:r>
        <w:rPr>
          <w:rFonts w:ascii="Courier New" w:hAnsi="Courier New" w:cs="Courier New"/>
          <w:color w:val="000000"/>
          <w:sz w:val="20"/>
          <w:szCs w:val="20"/>
        </w:rPr>
        <w:t>),ylabel(</w:t>
      </w:r>
      <w:r>
        <w:rPr>
          <w:rFonts w:ascii="Courier New" w:hAnsi="Courier New" w:cs="Courier New"/>
          <w:color w:val="A020F0"/>
          <w:sz w:val="20"/>
          <w:szCs w:val="20"/>
        </w:rPr>
        <w:t>'abs(X)'</w:t>
      </w:r>
      <w:r>
        <w:rPr>
          <w:rFonts w:ascii="Courier New" w:hAnsi="Courier New" w:cs="Courier New"/>
          <w:color w:val="000000"/>
          <w:sz w:val="20"/>
          <w:szCs w:val="20"/>
        </w:rPr>
        <w:t>);</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4; </w:t>
      </w:r>
      <w:r>
        <w:rPr>
          <w:rFonts w:ascii="Courier New" w:hAnsi="Courier New" w:cs="Courier New"/>
          <w:color w:val="228B22"/>
          <w:sz w:val="20"/>
          <w:szCs w:val="20"/>
        </w:rPr>
        <w:t xml:space="preserve">% filter level to decimate waves.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a=1:3</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wavedec(x,N,dbname); </w:t>
      </w:r>
      <w:r>
        <w:rPr>
          <w:rFonts w:ascii="Courier New" w:hAnsi="Courier New" w:cs="Courier New"/>
          <w:color w:val="228B22"/>
          <w:sz w:val="20"/>
          <w:szCs w:val="20"/>
        </w:rPr>
        <w:t>% Decimation of waves. returning values and coefficients to variables C and L</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gin=1;</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fgn=fgn+1; </w:t>
      </w:r>
      <w:r>
        <w:rPr>
          <w:rFonts w:ascii="Courier New" w:hAnsi="Courier New" w:cs="Courier New"/>
          <w:color w:val="228B22"/>
          <w:sz w:val="20"/>
          <w:szCs w:val="20"/>
        </w:rPr>
        <w:t>% incrementing the figure counter</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fgn)</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r=</w:t>
      </w:r>
      <w:r>
        <w:rPr>
          <w:rFonts w:ascii="Courier New" w:hAnsi="Courier New" w:cs="Courier New"/>
          <w:color w:val="A020F0"/>
          <w:sz w:val="20"/>
          <w:szCs w:val="20"/>
        </w:rPr>
        <w:t>''</w:t>
      </w:r>
      <w:r>
        <w:rPr>
          <w:rFonts w:ascii="Courier New" w:hAnsi="Courier New" w:cs="Courier New"/>
          <w:color w:val="000000"/>
          <w:sz w:val="20"/>
          <w:szCs w:val="20"/>
        </w:rPr>
        <w:t>;</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lastRenderedPageBreak/>
        <w:t>for</w:t>
      </w:r>
      <w:r>
        <w:rPr>
          <w:rFonts w:ascii="Courier New" w:hAnsi="Courier New" w:cs="Courier New"/>
          <w:color w:val="000000"/>
          <w:sz w:val="20"/>
          <w:szCs w:val="20"/>
        </w:rPr>
        <w:t xml:space="preserve"> k=1:N+1</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n=begin+L(k)-1;</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c(a*k)={C(begin:fin)}; </w:t>
      </w:r>
      <w:r>
        <w:rPr>
          <w:rFonts w:ascii="Courier New" w:hAnsi="Courier New" w:cs="Courier New"/>
          <w:color w:val="228B22"/>
          <w:sz w:val="20"/>
          <w:szCs w:val="20"/>
        </w:rPr>
        <w:t xml:space="preserve">% Allocating the respective decimated signal to separate cells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cell2mat(wc(a*k)); </w:t>
      </w:r>
      <w:r>
        <w:rPr>
          <w:rFonts w:ascii="Courier New" w:hAnsi="Courier New" w:cs="Courier New"/>
          <w:color w:val="228B22"/>
          <w:sz w:val="20"/>
          <w:szCs w:val="20"/>
        </w:rPr>
        <w:t xml:space="preserve">%placing the cells in one variabl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fd=fft(d,nfft); </w:t>
      </w:r>
      <w:r>
        <w:rPr>
          <w:rFonts w:ascii="Courier New" w:hAnsi="Courier New" w:cs="Courier New"/>
          <w:color w:val="228B22"/>
          <w:sz w:val="20"/>
          <w:szCs w:val="20"/>
        </w:rPr>
        <w:t xml:space="preserve">% taking the fft of the cell with the decimated signals.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fd=abs(fd(1:nfft/2+1)); </w:t>
      </w:r>
      <w:r>
        <w:rPr>
          <w:rFonts w:ascii="Courier New" w:hAnsi="Courier New" w:cs="Courier New"/>
          <w:color w:val="228B22"/>
          <w:sz w:val="20"/>
          <w:szCs w:val="20"/>
        </w:rPr>
        <w:t xml:space="preserve">% Now the absolute value of the function.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gin=fin+1;</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k&lt;2</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N </w:t>
      </w:r>
      <w:r>
        <w:rPr>
          <w:rFonts w:ascii="Courier New" w:hAnsi="Courier New" w:cs="Courier New"/>
          <w:color w:val="228B22"/>
          <w:sz w:val="20"/>
          <w:szCs w:val="20"/>
        </w:rPr>
        <w:t>% in the case we are going through our first iteration , we set p to level 3</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p-1;</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0:L(k)-1)/(sr/2^p); </w:t>
      </w:r>
      <w:r>
        <w:rPr>
          <w:rFonts w:ascii="Courier New" w:hAnsi="Courier New" w:cs="Courier New"/>
          <w:color w:val="228B22"/>
          <w:sz w:val="20"/>
          <w:szCs w:val="20"/>
        </w:rPr>
        <w:t xml:space="preserve">% creating the appropriate time domain.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f=(0:nfft/2)/nfft*sr/2^p; </w:t>
      </w:r>
      <w:r>
        <w:rPr>
          <w:rFonts w:ascii="Courier New" w:hAnsi="Courier New" w:cs="Courier New"/>
          <w:color w:val="228B22"/>
          <w:sz w:val="20"/>
          <w:szCs w:val="20"/>
        </w:rPr>
        <w:t xml:space="preserve">%frequency representation.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fgn)</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r=num2str(k);</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N+1,2,2*k-1),plot(t,d),title([</w:t>
      </w:r>
      <w:r>
        <w:rPr>
          <w:rFonts w:ascii="Courier New" w:hAnsi="Courier New" w:cs="Courier New"/>
          <w:color w:val="A020F0"/>
          <w:sz w:val="20"/>
          <w:szCs w:val="20"/>
        </w:rPr>
        <w:t>'decimated signal x '</w:t>
      </w:r>
      <w:r>
        <w:rPr>
          <w:rFonts w:ascii="Courier New" w:hAnsi="Courier New" w:cs="Courier New"/>
          <w:color w:val="000000"/>
          <w:sz w:val="20"/>
          <w:szCs w:val="20"/>
        </w:rPr>
        <w:t>,str,</w:t>
      </w:r>
      <w:r>
        <w:rPr>
          <w:rFonts w:ascii="Courier New" w:hAnsi="Courier New" w:cs="Courier New"/>
          <w:color w:val="A020F0"/>
          <w:sz w:val="20"/>
          <w:szCs w:val="20"/>
        </w:rPr>
        <w:t>'N is '</w:t>
      </w:r>
      <w:r>
        <w:rPr>
          <w:rFonts w:ascii="Courier New" w:hAnsi="Courier New" w:cs="Courier New"/>
          <w:color w:val="000000"/>
          <w:sz w:val="20"/>
          <w:szCs w:val="20"/>
        </w:rPr>
        <w:t xml:space="preserve">,num2str(N)]) </w:t>
      </w:r>
      <w:r>
        <w:rPr>
          <w:rFonts w:ascii="Courier New" w:hAnsi="Courier New" w:cs="Courier New"/>
          <w:color w:val="228B22"/>
          <w:sz w:val="20"/>
          <w:szCs w:val="20"/>
        </w:rPr>
        <w:t xml:space="preserve">% ploting the raw value of the decimated portion of the function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N+1,2,2*k),plot(f,afd),title([</w:t>
      </w:r>
      <w:r>
        <w:rPr>
          <w:rFonts w:ascii="Courier New" w:hAnsi="Courier New" w:cs="Courier New"/>
          <w:color w:val="A020F0"/>
          <w:sz w:val="20"/>
          <w:szCs w:val="20"/>
        </w:rPr>
        <w:t>'decimated abs of the fft of x '</w:t>
      </w:r>
      <w:r>
        <w:rPr>
          <w:rFonts w:ascii="Courier New" w:hAnsi="Courier New" w:cs="Courier New"/>
          <w:color w:val="000000"/>
          <w:sz w:val="20"/>
          <w:szCs w:val="20"/>
        </w:rPr>
        <w:t>,str,</w:t>
      </w:r>
      <w:r>
        <w:rPr>
          <w:rFonts w:ascii="Courier New" w:hAnsi="Courier New" w:cs="Courier New"/>
          <w:color w:val="A020F0"/>
          <w:sz w:val="20"/>
          <w:szCs w:val="20"/>
        </w:rPr>
        <w:t>'N is '</w:t>
      </w:r>
      <w:r>
        <w:rPr>
          <w:rFonts w:ascii="Courier New" w:hAnsi="Courier New" w:cs="Courier New"/>
          <w:color w:val="000000"/>
          <w:sz w:val="20"/>
          <w:szCs w:val="20"/>
        </w:rPr>
        <w:t xml:space="preserve">,num2str(N)]) </w:t>
      </w:r>
      <w:r>
        <w:rPr>
          <w:rFonts w:ascii="Courier New" w:hAnsi="Courier New" w:cs="Courier New"/>
          <w:color w:val="228B22"/>
          <w:sz w:val="20"/>
          <w:szCs w:val="20"/>
        </w:rPr>
        <w:t xml:space="preserve">% plotting the abs value of the sam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gn=fgn+1;</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N+1;</w:t>
      </w:r>
    </w:p>
    <w:p w:rsidR="002175DF" w:rsidRDefault="002175DF" w:rsidP="002175D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2175DF" w:rsidRDefault="002175DF" w:rsidP="00C8191E">
      <w:pPr>
        <w:pStyle w:val="ListParagraph"/>
      </w:pPr>
    </w:p>
    <w:p w:rsidR="00DE2661" w:rsidRDefault="002175DF" w:rsidP="002175DF">
      <w:pPr>
        <w:rPr>
          <w:color w:val="17365D" w:themeColor="text2" w:themeShade="BF"/>
        </w:rPr>
      </w:pPr>
      <w:r>
        <w:rPr>
          <w:color w:val="17365D" w:themeColor="text2" w:themeShade="BF"/>
        </w:rPr>
        <w:t xml:space="preserve">The difference between the code for db1 and db6 is only the declared string. </w:t>
      </w:r>
    </w:p>
    <w:p w:rsidR="002175DF" w:rsidRDefault="002175DF" w:rsidP="002175DF">
      <w:pPr>
        <w:rPr>
          <w:color w:val="17365D" w:themeColor="text2" w:themeShade="BF"/>
        </w:rPr>
      </w:pPr>
      <w:r>
        <w:rPr>
          <w:color w:val="17365D" w:themeColor="text2" w:themeShade="BF"/>
        </w:rPr>
        <w:t xml:space="preserve">Thus, below are the pictures for db1: </w:t>
      </w:r>
    </w:p>
    <w:p w:rsidR="002175DF" w:rsidRDefault="00CF38C4" w:rsidP="002175DF">
      <w:pPr>
        <w:rPr>
          <w:color w:val="17365D" w:themeColor="text2" w:themeShade="BF"/>
        </w:rPr>
      </w:pPr>
      <w:r>
        <w:rPr>
          <w:noProof/>
          <w:color w:val="1F497D" w:themeColor="text2"/>
        </w:rPr>
        <w:lastRenderedPageBreak/>
        <w:drawing>
          <wp:inline distT="0" distB="0" distL="0" distR="0">
            <wp:extent cx="5142423" cy="3860800"/>
            <wp:effectExtent l="0" t="0" r="1270" b="6350"/>
            <wp:docPr id="4" name="Picture 4" descr="G:\classes\Fall2014\Biosignals\hw\hw3\4db1\exercise4_files\exercise4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classes\Fall2014\Biosignals\hw\hw3\4db1\exercise4_files\exercise4_0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2427" cy="3860803"/>
                    </a:xfrm>
                    <a:prstGeom prst="rect">
                      <a:avLst/>
                    </a:prstGeom>
                    <a:noFill/>
                    <a:ln>
                      <a:noFill/>
                    </a:ln>
                  </pic:spPr>
                </pic:pic>
              </a:graphicData>
            </a:graphic>
          </wp:inline>
        </w:drawing>
      </w:r>
      <w:r w:rsidR="009B46D6" w:rsidRPr="009B46D6">
        <w:rPr>
          <w:color w:val="17365D" w:themeColor="text2" w:themeShade="BF"/>
        </w:rPr>
        <w:t xml:space="preserve"> </w:t>
      </w:r>
      <w:r w:rsidR="009B46D6">
        <w:rPr>
          <w:noProof/>
          <w:color w:val="1F497D" w:themeColor="text2"/>
        </w:rPr>
        <w:lastRenderedPageBreak/>
        <w:drawing>
          <wp:inline distT="0" distB="0" distL="0" distR="0">
            <wp:extent cx="5943600" cy="56221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5622175"/>
                    </a:xfrm>
                    <a:prstGeom prst="rect">
                      <a:avLst/>
                    </a:prstGeom>
                    <a:noFill/>
                    <a:ln>
                      <a:noFill/>
                    </a:ln>
                  </pic:spPr>
                </pic:pic>
              </a:graphicData>
            </a:graphic>
          </wp:inline>
        </w:drawing>
      </w:r>
      <w:r w:rsidR="009B46D6" w:rsidRPr="009B46D6">
        <w:rPr>
          <w:color w:val="17365D" w:themeColor="text2" w:themeShade="BF"/>
        </w:rPr>
        <w:t xml:space="preserve"> </w:t>
      </w:r>
      <w:r w:rsidR="009B46D6">
        <w:rPr>
          <w:noProof/>
          <w:color w:val="1F497D" w:themeColor="text2"/>
        </w:rPr>
        <w:lastRenderedPageBreak/>
        <w:drawing>
          <wp:inline distT="0" distB="0" distL="0" distR="0">
            <wp:extent cx="5943600" cy="52382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5238255"/>
                    </a:xfrm>
                    <a:prstGeom prst="rect">
                      <a:avLst/>
                    </a:prstGeom>
                    <a:noFill/>
                    <a:ln>
                      <a:noFill/>
                    </a:ln>
                  </pic:spPr>
                </pic:pic>
              </a:graphicData>
            </a:graphic>
          </wp:inline>
        </w:drawing>
      </w:r>
      <w:r w:rsidR="009B46D6" w:rsidRPr="009B46D6">
        <w:rPr>
          <w:color w:val="17365D" w:themeColor="text2" w:themeShade="BF"/>
        </w:rPr>
        <w:t xml:space="preserve"> </w:t>
      </w:r>
      <w:r w:rsidR="009B46D6">
        <w:rPr>
          <w:noProof/>
          <w:color w:val="1F497D" w:themeColor="text2"/>
        </w:rPr>
        <w:lastRenderedPageBreak/>
        <w:drawing>
          <wp:inline distT="0" distB="0" distL="0" distR="0">
            <wp:extent cx="5943600" cy="554936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5549366"/>
                    </a:xfrm>
                    <a:prstGeom prst="rect">
                      <a:avLst/>
                    </a:prstGeom>
                    <a:noFill/>
                    <a:ln>
                      <a:noFill/>
                    </a:ln>
                  </pic:spPr>
                </pic:pic>
              </a:graphicData>
            </a:graphic>
          </wp:inline>
        </w:drawing>
      </w:r>
    </w:p>
    <w:p w:rsidR="00CF38C4" w:rsidRDefault="00957864" w:rsidP="002175DF">
      <w:pPr>
        <w:rPr>
          <w:color w:val="17365D" w:themeColor="text2" w:themeShade="BF"/>
        </w:rPr>
      </w:pPr>
      <w:r>
        <w:rPr>
          <w:color w:val="17365D" w:themeColor="text2" w:themeShade="BF"/>
        </w:rPr>
        <w:t xml:space="preserve">And below follows for db6: </w:t>
      </w:r>
    </w:p>
    <w:p w:rsidR="00957864" w:rsidRDefault="00957864" w:rsidP="002175DF">
      <w:pPr>
        <w:rPr>
          <w:color w:val="17365D" w:themeColor="text2" w:themeShade="BF"/>
        </w:rPr>
      </w:pPr>
    </w:p>
    <w:p w:rsidR="00957864" w:rsidRDefault="0027676E" w:rsidP="002175DF">
      <w:pPr>
        <w:rPr>
          <w:color w:val="17365D" w:themeColor="text2" w:themeShade="BF"/>
        </w:rPr>
      </w:pPr>
      <w:r>
        <w:rPr>
          <w:color w:val="17365D" w:themeColor="text2" w:themeShade="BF"/>
        </w:rPr>
        <w:lastRenderedPageBreak/>
        <w:pict>
          <v:shape id="_x0000_i1029" type="#_x0000_t75" style="width:419.7pt;height:315.1pt">
            <v:imagedata r:id="rId21" o:title="exercise4_01"/>
          </v:shape>
        </w:pict>
      </w:r>
    </w:p>
    <w:p w:rsidR="005A53C9" w:rsidRDefault="009B46D6" w:rsidP="002175DF">
      <w:pPr>
        <w:rPr>
          <w:color w:val="17365D" w:themeColor="text2" w:themeShade="BF"/>
        </w:rPr>
      </w:pPr>
      <w:r>
        <w:rPr>
          <w:noProof/>
          <w:color w:val="1F497D" w:themeColor="text2"/>
        </w:rPr>
        <w:lastRenderedPageBreak/>
        <w:drawing>
          <wp:inline distT="0" distB="0" distL="0" distR="0">
            <wp:extent cx="5943600" cy="554223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5542237"/>
                    </a:xfrm>
                    <a:prstGeom prst="rect">
                      <a:avLst/>
                    </a:prstGeom>
                    <a:noFill/>
                    <a:ln>
                      <a:noFill/>
                    </a:ln>
                  </pic:spPr>
                </pic:pic>
              </a:graphicData>
            </a:graphic>
          </wp:inline>
        </w:drawing>
      </w:r>
    </w:p>
    <w:p w:rsidR="005A53C9" w:rsidRPr="002175DF" w:rsidRDefault="009B46D6" w:rsidP="002175DF">
      <w:pPr>
        <w:rPr>
          <w:color w:val="17365D" w:themeColor="text2" w:themeShade="BF"/>
        </w:rPr>
      </w:pPr>
      <w:r>
        <w:rPr>
          <w:noProof/>
          <w:color w:val="1F497D" w:themeColor="text2"/>
        </w:rPr>
        <w:lastRenderedPageBreak/>
        <w:drawing>
          <wp:inline distT="0" distB="0" distL="0" distR="0">
            <wp:extent cx="5943600" cy="70601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7060140"/>
                    </a:xfrm>
                    <a:prstGeom prst="rect">
                      <a:avLst/>
                    </a:prstGeom>
                    <a:noFill/>
                    <a:ln>
                      <a:noFill/>
                    </a:ln>
                  </pic:spPr>
                </pic:pic>
              </a:graphicData>
            </a:graphic>
          </wp:inline>
        </w:drawing>
      </w:r>
    </w:p>
    <w:sectPr w:rsidR="005A53C9" w:rsidRPr="002175D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7DB9" w:rsidRDefault="00847DB9" w:rsidP="004B580B">
      <w:pPr>
        <w:spacing w:after="0" w:line="240" w:lineRule="auto"/>
      </w:pPr>
      <w:r>
        <w:separator/>
      </w:r>
    </w:p>
  </w:endnote>
  <w:endnote w:type="continuationSeparator" w:id="0">
    <w:p w:rsidR="00847DB9" w:rsidRDefault="00847DB9" w:rsidP="004B58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7DB9" w:rsidRDefault="00847DB9" w:rsidP="004B580B">
      <w:pPr>
        <w:spacing w:after="0" w:line="240" w:lineRule="auto"/>
      </w:pPr>
      <w:r>
        <w:separator/>
      </w:r>
    </w:p>
  </w:footnote>
  <w:footnote w:type="continuationSeparator" w:id="0">
    <w:p w:rsidR="00847DB9" w:rsidRDefault="00847DB9" w:rsidP="004B580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B5128"/>
    <w:multiLevelType w:val="hybridMultilevel"/>
    <w:tmpl w:val="52E4639E"/>
    <w:lvl w:ilvl="0" w:tplc="CF58224E">
      <w:start w:val="1"/>
      <w:numFmt w:val="decimal"/>
      <w:lvlText w:val="%1."/>
      <w:lvlJc w:val="left"/>
      <w:pPr>
        <w:ind w:left="720" w:hanging="360"/>
      </w:pPr>
      <w:rPr>
        <w:rFonts w:hint="default"/>
      </w:rPr>
    </w:lvl>
    <w:lvl w:ilvl="1" w:tplc="C4D01D16">
      <w:start w:val="1"/>
      <w:numFmt w:val="lowerLetter"/>
      <w:lvlText w:val="%2."/>
      <w:lvlJc w:val="left"/>
      <w:pPr>
        <w:ind w:left="1440" w:hanging="360"/>
      </w:pPr>
      <w:rPr>
        <w:b w:val="0"/>
        <w:i w:val="0"/>
      </w:rPr>
    </w:lvl>
    <w:lvl w:ilvl="2" w:tplc="30407FEA">
      <w:start w:val="1"/>
      <w:numFmt w:val="lowerRoman"/>
      <w:lvlText w:val="%3."/>
      <w:lvlJc w:val="right"/>
      <w:pPr>
        <w:ind w:left="2160" w:hanging="180"/>
      </w:pPr>
      <w:rPr>
        <w:b w:val="0"/>
        <w:i w:val="0"/>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123F43"/>
    <w:multiLevelType w:val="hybridMultilevel"/>
    <w:tmpl w:val="74CC0FCE"/>
    <w:lvl w:ilvl="0" w:tplc="ABD6AC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2"/>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4946"/>
    <w:rsid w:val="00017DBA"/>
    <w:rsid w:val="00025FAA"/>
    <w:rsid w:val="000338A1"/>
    <w:rsid w:val="00084495"/>
    <w:rsid w:val="00094946"/>
    <w:rsid w:val="000B19D9"/>
    <w:rsid w:val="000C502C"/>
    <w:rsid w:val="000E1459"/>
    <w:rsid w:val="000E57FB"/>
    <w:rsid w:val="000F2A56"/>
    <w:rsid w:val="000F73CF"/>
    <w:rsid w:val="001541FD"/>
    <w:rsid w:val="001605D9"/>
    <w:rsid w:val="00162866"/>
    <w:rsid w:val="001F5635"/>
    <w:rsid w:val="002071EF"/>
    <w:rsid w:val="002175DF"/>
    <w:rsid w:val="00251288"/>
    <w:rsid w:val="002606C7"/>
    <w:rsid w:val="0027676E"/>
    <w:rsid w:val="00276BF3"/>
    <w:rsid w:val="002A7824"/>
    <w:rsid w:val="00300A36"/>
    <w:rsid w:val="003370CF"/>
    <w:rsid w:val="003412F7"/>
    <w:rsid w:val="00343837"/>
    <w:rsid w:val="00362D43"/>
    <w:rsid w:val="003672D4"/>
    <w:rsid w:val="004741F4"/>
    <w:rsid w:val="00482420"/>
    <w:rsid w:val="004870EF"/>
    <w:rsid w:val="004B580B"/>
    <w:rsid w:val="005414DD"/>
    <w:rsid w:val="00550EB1"/>
    <w:rsid w:val="005937CA"/>
    <w:rsid w:val="005A34D0"/>
    <w:rsid w:val="005A53C9"/>
    <w:rsid w:val="005C7E32"/>
    <w:rsid w:val="005D4C47"/>
    <w:rsid w:val="005D5A02"/>
    <w:rsid w:val="005E5D52"/>
    <w:rsid w:val="006111D1"/>
    <w:rsid w:val="0061390B"/>
    <w:rsid w:val="0061499B"/>
    <w:rsid w:val="00655240"/>
    <w:rsid w:val="00662FEC"/>
    <w:rsid w:val="006B3574"/>
    <w:rsid w:val="006F3507"/>
    <w:rsid w:val="006F7267"/>
    <w:rsid w:val="00700B18"/>
    <w:rsid w:val="0071682A"/>
    <w:rsid w:val="0074349A"/>
    <w:rsid w:val="007B3B3B"/>
    <w:rsid w:val="007B42EE"/>
    <w:rsid w:val="007B716F"/>
    <w:rsid w:val="007C6626"/>
    <w:rsid w:val="007D3589"/>
    <w:rsid w:val="00802D7C"/>
    <w:rsid w:val="008056E1"/>
    <w:rsid w:val="00816717"/>
    <w:rsid w:val="008211C0"/>
    <w:rsid w:val="00847DB9"/>
    <w:rsid w:val="00864D32"/>
    <w:rsid w:val="00897142"/>
    <w:rsid w:val="008D3EC7"/>
    <w:rsid w:val="008F319F"/>
    <w:rsid w:val="0090778C"/>
    <w:rsid w:val="00926428"/>
    <w:rsid w:val="00933E1B"/>
    <w:rsid w:val="009411FC"/>
    <w:rsid w:val="00957864"/>
    <w:rsid w:val="00983E80"/>
    <w:rsid w:val="009B46D6"/>
    <w:rsid w:val="009C6B7C"/>
    <w:rsid w:val="009F32F8"/>
    <w:rsid w:val="009F555C"/>
    <w:rsid w:val="00A0726E"/>
    <w:rsid w:val="00A17E51"/>
    <w:rsid w:val="00A64C4A"/>
    <w:rsid w:val="00A72B9C"/>
    <w:rsid w:val="00A80179"/>
    <w:rsid w:val="00AD7748"/>
    <w:rsid w:val="00B5763A"/>
    <w:rsid w:val="00B62743"/>
    <w:rsid w:val="00B9105B"/>
    <w:rsid w:val="00B94013"/>
    <w:rsid w:val="00BB2369"/>
    <w:rsid w:val="00BC6086"/>
    <w:rsid w:val="00BD492A"/>
    <w:rsid w:val="00C14F4D"/>
    <w:rsid w:val="00C27E7E"/>
    <w:rsid w:val="00C37757"/>
    <w:rsid w:val="00C548FA"/>
    <w:rsid w:val="00C8191E"/>
    <w:rsid w:val="00C92CD7"/>
    <w:rsid w:val="00CA35FC"/>
    <w:rsid w:val="00CD5827"/>
    <w:rsid w:val="00CF38C4"/>
    <w:rsid w:val="00DA5478"/>
    <w:rsid w:val="00DA5ED0"/>
    <w:rsid w:val="00DC678C"/>
    <w:rsid w:val="00DE2661"/>
    <w:rsid w:val="00E20363"/>
    <w:rsid w:val="00E4798D"/>
    <w:rsid w:val="00E51EB8"/>
    <w:rsid w:val="00E53AEA"/>
    <w:rsid w:val="00E54C4B"/>
    <w:rsid w:val="00E74AC9"/>
    <w:rsid w:val="00EA22E1"/>
    <w:rsid w:val="00F2442E"/>
    <w:rsid w:val="00F44925"/>
    <w:rsid w:val="00F55CA7"/>
    <w:rsid w:val="00F80231"/>
    <w:rsid w:val="00F961FE"/>
    <w:rsid w:val="00FE36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4946"/>
    <w:pPr>
      <w:ind w:left="720"/>
      <w:contextualSpacing/>
    </w:pPr>
  </w:style>
  <w:style w:type="paragraph" w:styleId="BalloonText">
    <w:name w:val="Balloon Text"/>
    <w:basedOn w:val="Normal"/>
    <w:link w:val="BalloonTextChar"/>
    <w:uiPriority w:val="99"/>
    <w:semiHidden/>
    <w:unhideWhenUsed/>
    <w:rsid w:val="000949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946"/>
    <w:rPr>
      <w:rFonts w:ascii="Tahoma" w:hAnsi="Tahoma" w:cs="Tahoma"/>
      <w:sz w:val="16"/>
      <w:szCs w:val="16"/>
    </w:rPr>
  </w:style>
  <w:style w:type="paragraph" w:styleId="FootnoteText">
    <w:name w:val="footnote text"/>
    <w:basedOn w:val="Normal"/>
    <w:link w:val="FootnoteTextChar"/>
    <w:uiPriority w:val="99"/>
    <w:semiHidden/>
    <w:unhideWhenUsed/>
    <w:rsid w:val="004B580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B580B"/>
    <w:rPr>
      <w:sz w:val="20"/>
      <w:szCs w:val="20"/>
    </w:rPr>
  </w:style>
  <w:style w:type="character" w:styleId="FootnoteReference">
    <w:name w:val="footnote reference"/>
    <w:basedOn w:val="DefaultParagraphFont"/>
    <w:uiPriority w:val="99"/>
    <w:semiHidden/>
    <w:unhideWhenUsed/>
    <w:rsid w:val="004B580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4946"/>
    <w:pPr>
      <w:ind w:left="720"/>
      <w:contextualSpacing/>
    </w:pPr>
  </w:style>
  <w:style w:type="paragraph" w:styleId="BalloonText">
    <w:name w:val="Balloon Text"/>
    <w:basedOn w:val="Normal"/>
    <w:link w:val="BalloonTextChar"/>
    <w:uiPriority w:val="99"/>
    <w:semiHidden/>
    <w:unhideWhenUsed/>
    <w:rsid w:val="000949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946"/>
    <w:rPr>
      <w:rFonts w:ascii="Tahoma" w:hAnsi="Tahoma" w:cs="Tahoma"/>
      <w:sz w:val="16"/>
      <w:szCs w:val="16"/>
    </w:rPr>
  </w:style>
  <w:style w:type="paragraph" w:styleId="FootnoteText">
    <w:name w:val="footnote text"/>
    <w:basedOn w:val="Normal"/>
    <w:link w:val="FootnoteTextChar"/>
    <w:uiPriority w:val="99"/>
    <w:semiHidden/>
    <w:unhideWhenUsed/>
    <w:rsid w:val="004B580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B580B"/>
    <w:rPr>
      <w:sz w:val="20"/>
      <w:szCs w:val="20"/>
    </w:rPr>
  </w:style>
  <w:style w:type="character" w:styleId="FootnoteReference">
    <w:name w:val="footnote reference"/>
    <w:basedOn w:val="DefaultParagraphFont"/>
    <w:uiPriority w:val="99"/>
    <w:semiHidden/>
    <w:unhideWhenUsed/>
    <w:rsid w:val="004B580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1.emf"/><Relationship Id="rId10" Type="http://schemas.openxmlformats.org/officeDocument/2006/relationships/oleObject" Target="embeddings/oleObject1.bin"/><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2D6F2C-8C9E-4BF5-B861-CD3C81659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80</TotalTime>
  <Pages>13</Pages>
  <Words>1688</Words>
  <Characters>962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dol</dc:creator>
  <cp:lastModifiedBy>Florida Brazil</cp:lastModifiedBy>
  <cp:revision>53</cp:revision>
  <dcterms:created xsi:type="dcterms:W3CDTF">2014-10-18T14:05:00Z</dcterms:created>
  <dcterms:modified xsi:type="dcterms:W3CDTF">2014-11-23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